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96" r:id="rId1"/>
  </p:sldMasterIdLst>
  <p:notesMasterIdLst>
    <p:notesMasterId r:id="rId12"/>
  </p:notesMasterIdLst>
  <p:sldIdLst>
    <p:sldId id="306" r:id="rId2"/>
    <p:sldId id="453" r:id="rId3"/>
    <p:sldId id="454" r:id="rId4"/>
    <p:sldId id="455" r:id="rId5"/>
    <p:sldId id="456" r:id="rId6"/>
    <p:sldId id="457" r:id="rId7"/>
    <p:sldId id="466" r:id="rId8"/>
    <p:sldId id="465" r:id="rId9"/>
    <p:sldId id="463" r:id="rId10"/>
    <p:sldId id="467" r:id="rId11"/>
  </p:sldIdLst>
  <p:sldSz cx="12192000" cy="6858000"/>
  <p:notesSz cx="6858000" cy="9144000"/>
  <p:custDataLst>
    <p:tags r:id="rId13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A0000"/>
    <a:srgbClr val="2B133D"/>
    <a:srgbClr val="E1116F"/>
    <a:srgbClr val="000000"/>
    <a:srgbClr val="5D288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9630" autoAdjust="0"/>
  </p:normalViewPr>
  <p:slideViewPr>
    <p:cSldViewPr>
      <p:cViewPr varScale="1">
        <p:scale>
          <a:sx n="74" d="100"/>
          <a:sy n="74" d="100"/>
        </p:scale>
        <p:origin x="576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2" tIns="45745" rIns="91492" bIns="45745" numCol="1" anchor="t" anchorCtr="0" compatLnSpc="1">
            <a:prstTxWarp prst="textNoShape">
              <a:avLst/>
            </a:prstTxWarp>
          </a:bodyPr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104871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9" y="1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2" tIns="45745" rIns="91492" bIns="45745" numCol="1" anchor="t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endParaRPr lang="en-US"/>
          </a:p>
        </p:txBody>
      </p:sp>
      <p:sp>
        <p:nvSpPr>
          <p:cNvPr id="104871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4871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4" y="4862514"/>
            <a:ext cx="5680075" cy="460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2" tIns="45745" rIns="91492" bIns="457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4872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720264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2" tIns="45745" rIns="91492" bIns="45745" numCol="1" anchor="b" anchorCtr="0" compatLnSpc="1">
            <a:prstTxWarp prst="textNoShape">
              <a:avLst/>
            </a:prstTxWarp>
          </a:bodyPr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104872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9" y="9720264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92" tIns="45745" rIns="91492" bIns="45745" numCol="1" anchor="b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fld id="{A9A0EA98-5831-4853-B862-C702E6EB345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7177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38113" y="766763"/>
            <a:ext cx="6823075" cy="38385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16972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2/28/2021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2162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2/28/2021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46335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2/28/2021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3005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625233" y="3183000"/>
            <a:ext cx="4848800" cy="301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F67031"/>
              </a:buClr>
              <a:buSzPts val="3000"/>
              <a:buNone/>
              <a:defRPr sz="3906" b="1">
                <a:solidFill>
                  <a:srgbClr val="F6703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F67031"/>
              </a:buClr>
              <a:buSzPts val="3000"/>
              <a:buNone/>
              <a:defRPr sz="3906" b="1">
                <a:solidFill>
                  <a:srgbClr val="F6703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F67031"/>
              </a:buClr>
              <a:buSzPts val="3000"/>
              <a:buNone/>
              <a:defRPr sz="3906" b="1">
                <a:solidFill>
                  <a:srgbClr val="F6703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F67031"/>
              </a:buClr>
              <a:buSzPts val="3000"/>
              <a:buNone/>
              <a:defRPr sz="3906" b="1">
                <a:solidFill>
                  <a:srgbClr val="F6703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F67031"/>
              </a:buClr>
              <a:buSzPts val="3000"/>
              <a:buNone/>
              <a:defRPr sz="3906" b="1">
                <a:solidFill>
                  <a:srgbClr val="F6703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F67031"/>
              </a:buClr>
              <a:buSzPts val="3000"/>
              <a:buNone/>
              <a:defRPr sz="3906" b="1">
                <a:solidFill>
                  <a:srgbClr val="F6703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F67031"/>
              </a:buClr>
              <a:buSzPts val="3000"/>
              <a:buNone/>
              <a:defRPr sz="3906" b="1">
                <a:solidFill>
                  <a:srgbClr val="F6703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F67031"/>
              </a:buClr>
              <a:buSzPts val="3000"/>
              <a:buNone/>
              <a:defRPr sz="3906" b="1">
                <a:solidFill>
                  <a:srgbClr val="F6703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F67031"/>
              </a:buClr>
              <a:buSzPts val="3000"/>
              <a:buNone/>
              <a:defRPr sz="3906" b="1">
                <a:solidFill>
                  <a:srgbClr val="F6703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57762423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41337" y="1133192"/>
            <a:ext cx="11948967" cy="5599134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2396"/>
          </a:p>
        </p:txBody>
      </p:sp>
      <p:sp>
        <p:nvSpPr>
          <p:cNvPr id="17" name="bg object 17"/>
          <p:cNvSpPr/>
          <p:nvPr/>
        </p:nvSpPr>
        <p:spPr>
          <a:xfrm>
            <a:off x="141354" y="150395"/>
            <a:ext cx="11948967" cy="907240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2396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5601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24641" y="1523335"/>
            <a:ext cx="3857667" cy="40985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959" b="0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1" y="1577339"/>
            <a:ext cx="5303521" cy="3877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2/28/2021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26770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2/28/2021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79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2/28/2021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5909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2/28/2021</a:t>
            </a:fld>
            <a:endParaRPr lang="en-US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912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2/28/2021</a:t>
            </a:fld>
            <a:endParaRPr lang="en-US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1515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2/28/2021</a:t>
            </a:fld>
            <a:endParaRPr lang="en-US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151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2/28/2021</a:t>
            </a:fld>
            <a:endParaRPr lang="en-US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2671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2/28/2021</a:t>
            </a:fld>
            <a:endParaRPr lang="en-US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30395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2/28/2021</a:t>
            </a:fld>
            <a:endParaRPr lang="en-US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20717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2/28/2021</a:t>
            </a:fld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13864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wmf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9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4.emf"/><Relationship Id="rId10" Type="http://schemas.openxmlformats.org/officeDocument/2006/relationships/image" Target="../media/image12.wmf"/><Relationship Id="rId19" Type="http://schemas.openxmlformats.org/officeDocument/2006/relationships/image" Target="../media/image1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-29848"/>
            <a:ext cx="12192000" cy="1730656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758"/>
          </a:p>
        </p:txBody>
      </p:sp>
      <p:sp>
        <p:nvSpPr>
          <p:cNvPr id="8" name="object 3"/>
          <p:cNvSpPr txBox="1">
            <a:spLocks/>
          </p:cNvSpPr>
          <p:nvPr/>
        </p:nvSpPr>
        <p:spPr>
          <a:xfrm>
            <a:off x="2500073" y="287851"/>
            <a:ext cx="6678119" cy="1133092"/>
          </a:xfrm>
          <a:prstGeom prst="rect">
            <a:avLst/>
          </a:prstGeom>
        </p:spPr>
        <p:txBody>
          <a:bodyPr spcFirstLastPara="1" vert="horz" wrap="square" lIns="0" tIns="25350" rIns="0" bIns="0" rtlCol="0" anchor="ctr" anchorCtr="0">
            <a:spAutoFit/>
          </a:bodyPr>
          <a:lstStyle>
            <a:lvl1pPr lvl="0" algn="l" defTabSz="6858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67031"/>
              </a:buClr>
              <a:buSzPts val="3000"/>
              <a:buNone/>
              <a:defRPr sz="3000" b="1" kern="1200">
                <a:solidFill>
                  <a:srgbClr val="F67031"/>
                </a:solidFill>
                <a:latin typeface="+mj-lt"/>
                <a:ea typeface="+mj-ea"/>
                <a:cs typeface="+mj-c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F67031"/>
              </a:buClr>
              <a:buSzPts val="3000"/>
              <a:buNone/>
              <a:defRPr sz="3000" b="1">
                <a:solidFill>
                  <a:srgbClr val="F6703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F67031"/>
              </a:buClr>
              <a:buSzPts val="3000"/>
              <a:buNone/>
              <a:defRPr sz="3000" b="1">
                <a:solidFill>
                  <a:srgbClr val="F6703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F67031"/>
              </a:buClr>
              <a:buSzPts val="3000"/>
              <a:buNone/>
              <a:defRPr sz="3000" b="1">
                <a:solidFill>
                  <a:srgbClr val="F6703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F67031"/>
              </a:buClr>
              <a:buSzPts val="3000"/>
              <a:buNone/>
              <a:defRPr sz="3000" b="1">
                <a:solidFill>
                  <a:srgbClr val="F6703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F67031"/>
              </a:buClr>
              <a:buSzPts val="3000"/>
              <a:buNone/>
              <a:defRPr sz="3000" b="1">
                <a:solidFill>
                  <a:srgbClr val="F6703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F67031"/>
              </a:buClr>
              <a:buSzPts val="3000"/>
              <a:buNone/>
              <a:defRPr sz="3000" b="1">
                <a:solidFill>
                  <a:srgbClr val="F6703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F67031"/>
              </a:buClr>
              <a:buSzPts val="3000"/>
              <a:buNone/>
              <a:defRPr sz="3000" b="1">
                <a:solidFill>
                  <a:srgbClr val="F6703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F67031"/>
              </a:buClr>
              <a:buSzPts val="3000"/>
              <a:buNone/>
              <a:defRPr sz="3000" b="1">
                <a:solidFill>
                  <a:srgbClr val="F67031"/>
                </a:solidFill>
              </a:defRPr>
            </a:lvl9pPr>
          </a:lstStyle>
          <a:p>
            <a:pPr marL="22044" algn="ctr">
              <a:lnSpc>
                <a:spcPct val="100000"/>
              </a:lnSpc>
              <a:spcBef>
                <a:spcPts val="198"/>
              </a:spcBef>
            </a:pPr>
            <a:r>
              <a:rPr lang="en-US" sz="7034" dirty="0" smtClean="0">
                <a:solidFill>
                  <a:schemeClr val="bg1"/>
                </a:solidFill>
                <a:effectLst>
                  <a:outerShdw blurRad="25400" dist="12700" dir="2700000" sx="101000" sy="101000" algn="tl" rotWithShape="0">
                    <a:schemeClr val="bg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EOMETRIYA</a:t>
            </a:r>
            <a:endParaRPr lang="en-US" sz="7034" dirty="0">
              <a:solidFill>
                <a:schemeClr val="bg1"/>
              </a:solidFill>
              <a:effectLst>
                <a:outerShdw blurRad="25400" dist="12700" dir="2700000" sx="101000" sy="101000" algn="tl" rotWithShape="0">
                  <a:schemeClr val="bg1">
                    <a:alpha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67872" y="2636912"/>
            <a:ext cx="10344389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48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zu</a:t>
            </a:r>
            <a:r>
              <a:rPr lang="en-US" sz="4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48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ylananing</a:t>
            </a:r>
            <a:r>
              <a:rPr lang="en-US" sz="4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suvchi</a:t>
            </a:r>
            <a:r>
              <a:rPr lang="en-US" sz="4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48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il</a:t>
            </a:r>
            <a:r>
              <a:rPr lang="en-US" sz="4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ilgan</a:t>
            </a:r>
            <a:r>
              <a:rPr lang="en-US" sz="4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chaklar</a:t>
            </a:r>
            <a:r>
              <a:rPr lang="en-US" sz="4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endParaRPr lang="en-US" sz="4000" b="1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3600" b="1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00220" y="2414055"/>
            <a:ext cx="727228" cy="1434233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400220" y="4149080"/>
            <a:ext cx="727228" cy="1434233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object 11">
            <a:extLst>
              <a:ext uri="{FF2B5EF4-FFF2-40B4-BE49-F238E27FC236}">
                <a16:creationId xmlns:a16="http://schemas.microsoft.com/office/drawing/2014/main" xmlns="" xmlns:lc="http://schemas.openxmlformats.org/drawingml/2006/lockedCanvas" id="{335AFAA3-FF4F-462D-A908-93D09B272E70}"/>
              </a:ext>
            </a:extLst>
          </p:cNvPr>
          <p:cNvSpPr/>
          <p:nvPr/>
        </p:nvSpPr>
        <p:spPr>
          <a:xfrm>
            <a:off x="832730" y="361897"/>
            <a:ext cx="932000" cy="985000"/>
          </a:xfrm>
          <a:custGeom>
            <a:avLst/>
            <a:gdLst/>
            <a:ahLst/>
            <a:cxnLst/>
            <a:rect l="l" t="t" r="r" b="b"/>
            <a:pathLst>
              <a:path w="363855" h="501650">
                <a:moveTo>
                  <a:pt x="181883" y="0"/>
                </a:moveTo>
                <a:lnTo>
                  <a:pt x="169927" y="1814"/>
                </a:lnTo>
                <a:lnTo>
                  <a:pt x="160152" y="6759"/>
                </a:lnTo>
                <a:lnTo>
                  <a:pt x="153555" y="14086"/>
                </a:lnTo>
                <a:lnTo>
                  <a:pt x="151135" y="23046"/>
                </a:lnTo>
                <a:lnTo>
                  <a:pt x="151135" y="51018"/>
                </a:lnTo>
                <a:lnTo>
                  <a:pt x="125894" y="61099"/>
                </a:lnTo>
                <a:lnTo>
                  <a:pt x="106002" y="76250"/>
                </a:lnTo>
                <a:lnTo>
                  <a:pt x="92964" y="95347"/>
                </a:lnTo>
                <a:lnTo>
                  <a:pt x="88282" y="117269"/>
                </a:lnTo>
                <a:lnTo>
                  <a:pt x="89509" y="128550"/>
                </a:lnTo>
                <a:lnTo>
                  <a:pt x="93112" y="139474"/>
                </a:lnTo>
                <a:lnTo>
                  <a:pt x="98979" y="149818"/>
                </a:lnTo>
                <a:lnTo>
                  <a:pt x="107006" y="159360"/>
                </a:lnTo>
                <a:lnTo>
                  <a:pt x="55256" y="298363"/>
                </a:lnTo>
                <a:lnTo>
                  <a:pt x="29820" y="298367"/>
                </a:lnTo>
                <a:lnTo>
                  <a:pt x="25441" y="301654"/>
                </a:lnTo>
                <a:lnTo>
                  <a:pt x="25441" y="309772"/>
                </a:lnTo>
                <a:lnTo>
                  <a:pt x="29825" y="313055"/>
                </a:lnTo>
                <a:lnTo>
                  <a:pt x="49785" y="313055"/>
                </a:lnTo>
                <a:lnTo>
                  <a:pt x="0" y="446784"/>
                </a:lnTo>
                <a:lnTo>
                  <a:pt x="1008" y="453002"/>
                </a:lnTo>
                <a:lnTo>
                  <a:pt x="7405" y="461515"/>
                </a:lnTo>
                <a:lnTo>
                  <a:pt x="10670" y="464132"/>
                </a:lnTo>
                <a:lnTo>
                  <a:pt x="14559" y="466102"/>
                </a:lnTo>
                <a:lnTo>
                  <a:pt x="3398" y="496089"/>
                </a:lnTo>
                <a:lnTo>
                  <a:pt x="6440" y="500139"/>
                </a:lnTo>
                <a:lnTo>
                  <a:pt x="12538" y="501418"/>
                </a:lnTo>
                <a:lnTo>
                  <a:pt x="13425" y="501501"/>
                </a:lnTo>
                <a:lnTo>
                  <a:pt x="18583" y="501501"/>
                </a:lnTo>
                <a:lnTo>
                  <a:pt x="22522" y="499374"/>
                </a:lnTo>
                <a:lnTo>
                  <a:pt x="33436" y="470051"/>
                </a:lnTo>
                <a:lnTo>
                  <a:pt x="42830" y="468549"/>
                </a:lnTo>
                <a:lnTo>
                  <a:pt x="51014" y="465031"/>
                </a:lnTo>
                <a:lnTo>
                  <a:pt x="57410" y="459821"/>
                </a:lnTo>
                <a:lnTo>
                  <a:pt x="60112" y="455410"/>
                </a:lnTo>
                <a:lnTo>
                  <a:pt x="30830" y="455410"/>
                </a:lnTo>
                <a:lnTo>
                  <a:pt x="29825" y="455302"/>
                </a:lnTo>
                <a:lnTo>
                  <a:pt x="22910" y="453858"/>
                </a:lnTo>
                <a:lnTo>
                  <a:pt x="19442" y="449235"/>
                </a:lnTo>
                <a:lnTo>
                  <a:pt x="130050" y="152128"/>
                </a:lnTo>
                <a:lnTo>
                  <a:pt x="131922" y="150342"/>
                </a:lnTo>
                <a:lnTo>
                  <a:pt x="137110" y="148150"/>
                </a:lnTo>
                <a:lnTo>
                  <a:pt x="140108" y="147876"/>
                </a:lnTo>
                <a:lnTo>
                  <a:pt x="168772" y="147876"/>
                </a:lnTo>
                <a:lnTo>
                  <a:pt x="164548" y="142257"/>
                </a:lnTo>
                <a:lnTo>
                  <a:pt x="115814" y="142250"/>
                </a:lnTo>
                <a:lnTo>
                  <a:pt x="107885" y="117269"/>
                </a:lnTo>
                <a:lnTo>
                  <a:pt x="113708" y="95699"/>
                </a:lnTo>
                <a:lnTo>
                  <a:pt x="129581" y="78067"/>
                </a:lnTo>
                <a:lnTo>
                  <a:pt x="153105" y="66169"/>
                </a:lnTo>
                <a:lnTo>
                  <a:pt x="181883" y="61804"/>
                </a:lnTo>
                <a:lnTo>
                  <a:pt x="238790" y="61804"/>
                </a:lnTo>
                <a:lnTo>
                  <a:pt x="237860" y="61097"/>
                </a:lnTo>
                <a:lnTo>
                  <a:pt x="212627" y="51018"/>
                </a:lnTo>
                <a:lnTo>
                  <a:pt x="212627" y="47623"/>
                </a:lnTo>
                <a:lnTo>
                  <a:pt x="170726" y="47623"/>
                </a:lnTo>
                <a:lnTo>
                  <a:pt x="170726" y="18442"/>
                </a:lnTo>
                <a:lnTo>
                  <a:pt x="175731" y="14691"/>
                </a:lnTo>
                <a:lnTo>
                  <a:pt x="210370" y="14691"/>
                </a:lnTo>
                <a:lnTo>
                  <a:pt x="210206" y="14086"/>
                </a:lnTo>
                <a:lnTo>
                  <a:pt x="203611" y="6759"/>
                </a:lnTo>
                <a:lnTo>
                  <a:pt x="193837" y="1814"/>
                </a:lnTo>
                <a:lnTo>
                  <a:pt x="181883" y="0"/>
                </a:lnTo>
                <a:close/>
              </a:path>
              <a:path w="363855" h="501650">
                <a:moveTo>
                  <a:pt x="270484" y="313062"/>
                </a:moveTo>
                <a:lnTo>
                  <a:pt x="250135" y="313062"/>
                </a:lnTo>
                <a:lnTo>
                  <a:pt x="302328" y="453242"/>
                </a:lnTo>
                <a:lnTo>
                  <a:pt x="306361" y="459821"/>
                </a:lnTo>
                <a:lnTo>
                  <a:pt x="312757" y="465031"/>
                </a:lnTo>
                <a:lnTo>
                  <a:pt x="320939" y="468549"/>
                </a:lnTo>
                <a:lnTo>
                  <a:pt x="330332" y="470051"/>
                </a:lnTo>
                <a:lnTo>
                  <a:pt x="341247" y="499380"/>
                </a:lnTo>
                <a:lnTo>
                  <a:pt x="345182" y="501501"/>
                </a:lnTo>
                <a:lnTo>
                  <a:pt x="350344" y="501501"/>
                </a:lnTo>
                <a:lnTo>
                  <a:pt x="351231" y="501418"/>
                </a:lnTo>
                <a:lnTo>
                  <a:pt x="357322" y="500139"/>
                </a:lnTo>
                <a:lnTo>
                  <a:pt x="360371" y="496089"/>
                </a:lnTo>
                <a:lnTo>
                  <a:pt x="349204" y="466102"/>
                </a:lnTo>
                <a:lnTo>
                  <a:pt x="353091" y="464132"/>
                </a:lnTo>
                <a:lnTo>
                  <a:pt x="356356" y="461515"/>
                </a:lnTo>
                <a:lnTo>
                  <a:pt x="360944" y="455410"/>
                </a:lnTo>
                <a:lnTo>
                  <a:pt x="326952" y="455410"/>
                </a:lnTo>
                <a:lnTo>
                  <a:pt x="322538" y="452893"/>
                </a:lnTo>
                <a:lnTo>
                  <a:pt x="270484" y="313062"/>
                </a:lnTo>
                <a:close/>
              </a:path>
              <a:path w="363855" h="501650">
                <a:moveTo>
                  <a:pt x="53902" y="431084"/>
                </a:moveTo>
                <a:lnTo>
                  <a:pt x="48492" y="433370"/>
                </a:lnTo>
                <a:lnTo>
                  <a:pt x="41224" y="452893"/>
                </a:lnTo>
                <a:lnTo>
                  <a:pt x="36813" y="455410"/>
                </a:lnTo>
                <a:lnTo>
                  <a:pt x="60112" y="455410"/>
                </a:lnTo>
                <a:lnTo>
                  <a:pt x="61441" y="453242"/>
                </a:lnTo>
                <a:lnTo>
                  <a:pt x="67370" y="437320"/>
                </a:lnTo>
                <a:lnTo>
                  <a:pt x="64329" y="433270"/>
                </a:lnTo>
                <a:lnTo>
                  <a:pt x="53902" y="431084"/>
                </a:lnTo>
                <a:close/>
              </a:path>
              <a:path w="363855" h="501650">
                <a:moveTo>
                  <a:pt x="265884" y="147876"/>
                </a:moveTo>
                <a:lnTo>
                  <a:pt x="223653" y="147876"/>
                </a:lnTo>
                <a:lnTo>
                  <a:pt x="226656" y="148150"/>
                </a:lnTo>
                <a:lnTo>
                  <a:pt x="231847" y="150342"/>
                </a:lnTo>
                <a:lnTo>
                  <a:pt x="233719" y="152128"/>
                </a:lnTo>
                <a:lnTo>
                  <a:pt x="344322" y="449235"/>
                </a:lnTo>
                <a:lnTo>
                  <a:pt x="340851" y="453858"/>
                </a:lnTo>
                <a:lnTo>
                  <a:pt x="333946" y="455302"/>
                </a:lnTo>
                <a:lnTo>
                  <a:pt x="332931" y="455410"/>
                </a:lnTo>
                <a:lnTo>
                  <a:pt x="360944" y="455410"/>
                </a:lnTo>
                <a:lnTo>
                  <a:pt x="362753" y="453002"/>
                </a:lnTo>
                <a:lnTo>
                  <a:pt x="363762" y="446784"/>
                </a:lnTo>
                <a:lnTo>
                  <a:pt x="313978" y="313062"/>
                </a:lnTo>
                <a:lnTo>
                  <a:pt x="333942" y="313055"/>
                </a:lnTo>
                <a:lnTo>
                  <a:pt x="338321" y="309772"/>
                </a:lnTo>
                <a:lnTo>
                  <a:pt x="338321" y="301654"/>
                </a:lnTo>
                <a:lnTo>
                  <a:pt x="333932" y="298367"/>
                </a:lnTo>
                <a:lnTo>
                  <a:pt x="308504" y="298363"/>
                </a:lnTo>
                <a:lnTo>
                  <a:pt x="256755" y="159360"/>
                </a:lnTo>
                <a:lnTo>
                  <a:pt x="264783" y="149818"/>
                </a:lnTo>
                <a:lnTo>
                  <a:pt x="265884" y="147876"/>
                </a:lnTo>
                <a:close/>
              </a:path>
              <a:path w="363855" h="501650">
                <a:moveTo>
                  <a:pt x="168772" y="147876"/>
                </a:moveTo>
                <a:lnTo>
                  <a:pt x="140108" y="147876"/>
                </a:lnTo>
                <a:lnTo>
                  <a:pt x="145850" y="149082"/>
                </a:lnTo>
                <a:lnTo>
                  <a:pt x="148234" y="150479"/>
                </a:lnTo>
                <a:lnTo>
                  <a:pt x="151160" y="154371"/>
                </a:lnTo>
                <a:lnTo>
                  <a:pt x="151520" y="156621"/>
                </a:lnTo>
                <a:lnTo>
                  <a:pt x="56779" y="411109"/>
                </a:lnTo>
                <a:lnTo>
                  <a:pt x="59828" y="415159"/>
                </a:lnTo>
                <a:lnTo>
                  <a:pt x="70257" y="417343"/>
                </a:lnTo>
                <a:lnTo>
                  <a:pt x="75657" y="415057"/>
                </a:lnTo>
                <a:lnTo>
                  <a:pt x="113634" y="313062"/>
                </a:lnTo>
                <a:lnTo>
                  <a:pt x="170733" y="313062"/>
                </a:lnTo>
                <a:lnTo>
                  <a:pt x="170733" y="298367"/>
                </a:lnTo>
                <a:lnTo>
                  <a:pt x="119099" y="298367"/>
                </a:lnTo>
                <a:lnTo>
                  <a:pt x="171803" y="156798"/>
                </a:lnTo>
                <a:lnTo>
                  <a:pt x="170802" y="150576"/>
                </a:lnTo>
                <a:lnTo>
                  <a:pt x="168772" y="147876"/>
                </a:lnTo>
                <a:close/>
              </a:path>
              <a:path w="363855" h="501650">
                <a:moveTo>
                  <a:pt x="170733" y="313062"/>
                </a:moveTo>
                <a:lnTo>
                  <a:pt x="151135" y="313062"/>
                </a:lnTo>
                <a:lnTo>
                  <a:pt x="151135" y="313566"/>
                </a:lnTo>
                <a:lnTo>
                  <a:pt x="153555" y="322528"/>
                </a:lnTo>
                <a:lnTo>
                  <a:pt x="160152" y="329855"/>
                </a:lnTo>
                <a:lnTo>
                  <a:pt x="169927" y="334799"/>
                </a:lnTo>
                <a:lnTo>
                  <a:pt x="181883" y="336613"/>
                </a:lnTo>
                <a:lnTo>
                  <a:pt x="193837" y="334799"/>
                </a:lnTo>
                <a:lnTo>
                  <a:pt x="203611" y="329855"/>
                </a:lnTo>
                <a:lnTo>
                  <a:pt x="210206" y="322528"/>
                </a:lnTo>
                <a:lnTo>
                  <a:pt x="210370" y="321922"/>
                </a:lnTo>
                <a:lnTo>
                  <a:pt x="175737" y="321922"/>
                </a:lnTo>
                <a:lnTo>
                  <a:pt x="170733" y="318174"/>
                </a:lnTo>
                <a:lnTo>
                  <a:pt x="170733" y="313062"/>
                </a:lnTo>
                <a:close/>
              </a:path>
              <a:path w="363855" h="501650">
                <a:moveTo>
                  <a:pt x="210370" y="289504"/>
                </a:moveTo>
                <a:lnTo>
                  <a:pt x="188024" y="289504"/>
                </a:lnTo>
                <a:lnTo>
                  <a:pt x="193028" y="293251"/>
                </a:lnTo>
                <a:lnTo>
                  <a:pt x="193028" y="318174"/>
                </a:lnTo>
                <a:lnTo>
                  <a:pt x="188024" y="321922"/>
                </a:lnTo>
                <a:lnTo>
                  <a:pt x="210370" y="321922"/>
                </a:lnTo>
                <a:lnTo>
                  <a:pt x="212627" y="313566"/>
                </a:lnTo>
                <a:lnTo>
                  <a:pt x="212627" y="313062"/>
                </a:lnTo>
                <a:lnTo>
                  <a:pt x="270484" y="313062"/>
                </a:lnTo>
                <a:lnTo>
                  <a:pt x="265013" y="298367"/>
                </a:lnTo>
                <a:lnTo>
                  <a:pt x="212627" y="298367"/>
                </a:lnTo>
                <a:lnTo>
                  <a:pt x="212627" y="297863"/>
                </a:lnTo>
                <a:lnTo>
                  <a:pt x="210370" y="289504"/>
                </a:lnTo>
                <a:close/>
              </a:path>
              <a:path w="363855" h="501650">
                <a:moveTo>
                  <a:pt x="181883" y="274808"/>
                </a:moveTo>
                <a:lnTo>
                  <a:pt x="169927" y="276623"/>
                </a:lnTo>
                <a:lnTo>
                  <a:pt x="160152" y="281569"/>
                </a:lnTo>
                <a:lnTo>
                  <a:pt x="153555" y="288898"/>
                </a:lnTo>
                <a:lnTo>
                  <a:pt x="151135" y="297863"/>
                </a:lnTo>
                <a:lnTo>
                  <a:pt x="151135" y="298367"/>
                </a:lnTo>
                <a:lnTo>
                  <a:pt x="170733" y="298367"/>
                </a:lnTo>
                <a:lnTo>
                  <a:pt x="170733" y="293251"/>
                </a:lnTo>
                <a:lnTo>
                  <a:pt x="175737" y="289504"/>
                </a:lnTo>
                <a:lnTo>
                  <a:pt x="210370" y="289504"/>
                </a:lnTo>
                <a:lnTo>
                  <a:pt x="210206" y="288898"/>
                </a:lnTo>
                <a:lnTo>
                  <a:pt x="203611" y="281569"/>
                </a:lnTo>
                <a:lnTo>
                  <a:pt x="193837" y="276623"/>
                </a:lnTo>
                <a:lnTo>
                  <a:pt x="181883" y="274808"/>
                </a:lnTo>
                <a:close/>
              </a:path>
              <a:path w="363855" h="501650">
                <a:moveTo>
                  <a:pt x="225656" y="204872"/>
                </a:moveTo>
                <a:lnTo>
                  <a:pt x="215223" y="207050"/>
                </a:lnTo>
                <a:lnTo>
                  <a:pt x="212180" y="211107"/>
                </a:lnTo>
                <a:lnTo>
                  <a:pt x="244662" y="298367"/>
                </a:lnTo>
                <a:lnTo>
                  <a:pt x="265013" y="298367"/>
                </a:lnTo>
                <a:lnTo>
                  <a:pt x="231058" y="207158"/>
                </a:lnTo>
                <a:lnTo>
                  <a:pt x="225656" y="204872"/>
                </a:lnTo>
                <a:close/>
              </a:path>
              <a:path w="363855" h="501650">
                <a:moveTo>
                  <a:pt x="223409" y="132670"/>
                </a:moveTo>
                <a:lnTo>
                  <a:pt x="207608" y="135982"/>
                </a:lnTo>
                <a:lnTo>
                  <a:pt x="201024" y="139848"/>
                </a:lnTo>
                <a:lnTo>
                  <a:pt x="192959" y="150576"/>
                </a:lnTo>
                <a:lnTo>
                  <a:pt x="191952" y="156798"/>
                </a:lnTo>
                <a:lnTo>
                  <a:pt x="202863" y="186086"/>
                </a:lnTo>
                <a:lnTo>
                  <a:pt x="208267" y="188372"/>
                </a:lnTo>
                <a:lnTo>
                  <a:pt x="218692" y="186192"/>
                </a:lnTo>
                <a:lnTo>
                  <a:pt x="221742" y="182142"/>
                </a:lnTo>
                <a:lnTo>
                  <a:pt x="212242" y="156621"/>
                </a:lnTo>
                <a:lnTo>
                  <a:pt x="212609" y="154367"/>
                </a:lnTo>
                <a:lnTo>
                  <a:pt x="215535" y="150479"/>
                </a:lnTo>
                <a:lnTo>
                  <a:pt x="217919" y="149082"/>
                </a:lnTo>
                <a:lnTo>
                  <a:pt x="223653" y="147876"/>
                </a:lnTo>
                <a:lnTo>
                  <a:pt x="265884" y="147876"/>
                </a:lnTo>
                <a:lnTo>
                  <a:pt x="269075" y="142250"/>
                </a:lnTo>
                <a:lnTo>
                  <a:pt x="247935" y="142250"/>
                </a:lnTo>
                <a:lnTo>
                  <a:pt x="245480" y="139920"/>
                </a:lnTo>
                <a:lnTo>
                  <a:pt x="242423" y="137944"/>
                </a:lnTo>
                <a:lnTo>
                  <a:pt x="231714" y="133419"/>
                </a:lnTo>
                <a:lnTo>
                  <a:pt x="223409" y="132670"/>
                </a:lnTo>
                <a:close/>
              </a:path>
              <a:path w="363855" h="501650">
                <a:moveTo>
                  <a:pt x="140346" y="132670"/>
                </a:moveTo>
                <a:lnTo>
                  <a:pt x="132052" y="133419"/>
                </a:lnTo>
                <a:lnTo>
                  <a:pt x="121330" y="137944"/>
                </a:lnTo>
                <a:lnTo>
                  <a:pt x="118275" y="139920"/>
                </a:lnTo>
                <a:lnTo>
                  <a:pt x="115818" y="142257"/>
                </a:lnTo>
                <a:lnTo>
                  <a:pt x="164548" y="142257"/>
                </a:lnTo>
                <a:lnTo>
                  <a:pt x="162737" y="139848"/>
                </a:lnTo>
                <a:lnTo>
                  <a:pt x="156157" y="135982"/>
                </a:lnTo>
                <a:lnTo>
                  <a:pt x="140346" y="132670"/>
                </a:lnTo>
                <a:close/>
              </a:path>
              <a:path w="363855" h="501650">
                <a:moveTo>
                  <a:pt x="238790" y="61804"/>
                </a:moveTo>
                <a:lnTo>
                  <a:pt x="181883" y="61804"/>
                </a:lnTo>
                <a:lnTo>
                  <a:pt x="210656" y="66169"/>
                </a:lnTo>
                <a:lnTo>
                  <a:pt x="234178" y="78067"/>
                </a:lnTo>
                <a:lnTo>
                  <a:pt x="250050" y="95699"/>
                </a:lnTo>
                <a:lnTo>
                  <a:pt x="255874" y="117269"/>
                </a:lnTo>
                <a:lnTo>
                  <a:pt x="255361" y="123768"/>
                </a:lnTo>
                <a:lnTo>
                  <a:pt x="253845" y="130143"/>
                </a:lnTo>
                <a:lnTo>
                  <a:pt x="251357" y="136327"/>
                </a:lnTo>
                <a:lnTo>
                  <a:pt x="247935" y="142250"/>
                </a:lnTo>
                <a:lnTo>
                  <a:pt x="269075" y="142250"/>
                </a:lnTo>
                <a:lnTo>
                  <a:pt x="270650" y="139470"/>
                </a:lnTo>
                <a:lnTo>
                  <a:pt x="274249" y="128545"/>
                </a:lnTo>
                <a:lnTo>
                  <a:pt x="275471" y="117269"/>
                </a:lnTo>
                <a:lnTo>
                  <a:pt x="270791" y="95347"/>
                </a:lnTo>
                <a:lnTo>
                  <a:pt x="257752" y="76249"/>
                </a:lnTo>
                <a:lnTo>
                  <a:pt x="238790" y="61804"/>
                </a:lnTo>
                <a:close/>
              </a:path>
              <a:path w="363855" h="501650">
                <a:moveTo>
                  <a:pt x="185652" y="47105"/>
                </a:moveTo>
                <a:lnTo>
                  <a:pt x="178103" y="47105"/>
                </a:lnTo>
                <a:lnTo>
                  <a:pt x="174387" y="47296"/>
                </a:lnTo>
                <a:lnTo>
                  <a:pt x="170726" y="47623"/>
                </a:lnTo>
                <a:lnTo>
                  <a:pt x="193028" y="47623"/>
                </a:lnTo>
                <a:lnTo>
                  <a:pt x="189367" y="47296"/>
                </a:lnTo>
                <a:lnTo>
                  <a:pt x="185652" y="47105"/>
                </a:lnTo>
                <a:close/>
              </a:path>
              <a:path w="363855" h="501650">
                <a:moveTo>
                  <a:pt x="210370" y="14691"/>
                </a:moveTo>
                <a:lnTo>
                  <a:pt x="188024" y="14691"/>
                </a:lnTo>
                <a:lnTo>
                  <a:pt x="193028" y="18442"/>
                </a:lnTo>
                <a:lnTo>
                  <a:pt x="193028" y="47623"/>
                </a:lnTo>
                <a:lnTo>
                  <a:pt x="212627" y="47623"/>
                </a:lnTo>
                <a:lnTo>
                  <a:pt x="212627" y="23046"/>
                </a:lnTo>
                <a:lnTo>
                  <a:pt x="210370" y="14691"/>
                </a:lnTo>
                <a:close/>
              </a:path>
            </a:pathLst>
          </a:custGeom>
          <a:solidFill>
            <a:srgbClr val="00AEEF"/>
          </a:solidFill>
        </p:spPr>
        <p:txBody>
          <a:bodyPr wrap="square" lIns="0" tIns="0" rIns="0" bIns="0" rtlCol="0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endParaRPr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9786276" y="436787"/>
            <a:ext cx="1834570" cy="936104"/>
          </a:xfrm>
          <a:prstGeom prst="rect">
            <a:avLst/>
          </a:prstGeom>
          <a:solidFill>
            <a:srgbClr val="00B05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f</a:t>
            </a:r>
            <a:endParaRPr lang="ru-RU" sz="4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9851804" y="3131171"/>
            <a:ext cx="1703513" cy="178234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3804"/>
          </a:p>
        </p:txBody>
      </p:sp>
    </p:spTree>
    <p:extLst>
      <p:ext uri="{BB962C8B-B14F-4D97-AF65-F5344CB8AC3E}">
        <p14:creationId xmlns:p14="http://schemas.microsoft.com/office/powerpoint/2010/main" val="2433375157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4314" y="236192"/>
            <a:ext cx="11552630" cy="686632"/>
          </a:xfrm>
          <a:prstGeom prst="rect">
            <a:avLst/>
          </a:prstGeom>
          <a:solidFill>
            <a:srgbClr val="0070C0"/>
          </a:solidFill>
        </p:spPr>
        <p:txBody>
          <a:bodyPr vert="horz" wrap="square" lIns="0" tIns="34894" rIns="0" bIns="0" rtlCol="0" anchor="ctr">
            <a:spAutoFit/>
          </a:bodyPr>
          <a:lstStyle/>
          <a:p>
            <a:pPr marL="26841">
              <a:lnSpc>
                <a:spcPct val="100000"/>
              </a:lnSpc>
              <a:spcBef>
                <a:spcPts val="275"/>
              </a:spcBef>
            </a:pPr>
            <a:r>
              <a:rPr lang="en-US" sz="4233" dirty="0" smtClean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4233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aqil</a:t>
            </a:r>
            <a:r>
              <a:rPr lang="en-US" sz="4233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33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jarish</a:t>
            </a:r>
            <a:r>
              <a:rPr lang="en-US" sz="4233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33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un</a:t>
            </a:r>
            <a:r>
              <a:rPr lang="en-US" sz="4233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233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pshiriqlar</a:t>
            </a:r>
            <a:r>
              <a:rPr lang="ru-RU" sz="4233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sz="4233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104112" y="1721751"/>
            <a:ext cx="54726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026">
              <a:spcAft>
                <a:spcPts val="199"/>
              </a:spcAft>
              <a:defRPr/>
            </a:pPr>
            <a:r>
              <a:rPr lang="en-US" sz="3200" b="1" i="1" kern="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vollarga</a:t>
            </a:r>
            <a:r>
              <a:rPr lang="en-US" sz="3200" b="1" i="1" kern="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kern="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vob</a:t>
            </a:r>
            <a:r>
              <a:rPr lang="en-US" sz="3200" b="1" i="1" kern="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kern="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ozish</a:t>
            </a:r>
            <a:r>
              <a:rPr lang="en-US" sz="2800" b="1" i="1" kern="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en-US" sz="2800" b="1" i="1" kern="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Straight Connector 9"/>
          <p:cNvCxnSpPr/>
          <p:nvPr/>
        </p:nvCxnSpPr>
        <p:spPr>
          <a:xfrm>
            <a:off x="5375920" y="1639751"/>
            <a:ext cx="0" cy="4401750"/>
          </a:xfrm>
          <a:prstGeom prst="line">
            <a:avLst/>
          </a:prstGeom>
          <a:noFill/>
          <a:ln w="9525" cap="flat" cmpd="sng" algn="ctr">
            <a:solidFill>
              <a:srgbClr val="7F7F7F">
                <a:alpha val="50000"/>
              </a:srgbClr>
            </a:solidFill>
            <a:prstDash val="solid"/>
          </a:ln>
          <a:effectLst/>
        </p:spPr>
      </p:cxnSp>
      <p:sp>
        <p:nvSpPr>
          <p:cNvPr id="21" name="Oval 11"/>
          <p:cNvSpPr/>
          <p:nvPr/>
        </p:nvSpPr>
        <p:spPr>
          <a:xfrm>
            <a:off x="6221392" y="1597699"/>
            <a:ext cx="899989" cy="899989"/>
          </a:xfrm>
          <a:prstGeom prst="ellipse">
            <a:avLst/>
          </a:prstGeom>
          <a:solidFill>
            <a:srgbClr val="C00000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1219026">
              <a:defRPr/>
            </a:pPr>
            <a:r>
              <a:rPr lang="en-US" sz="3810" b="1" kern="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2" name="Oval 13"/>
          <p:cNvSpPr/>
          <p:nvPr/>
        </p:nvSpPr>
        <p:spPr>
          <a:xfrm>
            <a:off x="5785818" y="2865617"/>
            <a:ext cx="899989" cy="899989"/>
          </a:xfrm>
          <a:prstGeom prst="ellipse">
            <a:avLst/>
          </a:prstGeom>
          <a:solidFill>
            <a:srgbClr val="00B050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1219026">
              <a:defRPr/>
            </a:pPr>
            <a:r>
              <a:rPr lang="en-US" sz="3810" b="1" kern="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3" name="Oval 14"/>
          <p:cNvSpPr/>
          <p:nvPr/>
        </p:nvSpPr>
        <p:spPr>
          <a:xfrm>
            <a:off x="5382561" y="4230160"/>
            <a:ext cx="899989" cy="899989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1219026">
              <a:defRPr/>
            </a:pPr>
            <a:r>
              <a:rPr lang="en-US" sz="3810" b="1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69812" y="3071552"/>
            <a:ext cx="44661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1 - </a:t>
            </a:r>
            <a:r>
              <a:rPr lang="en-US" sz="5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hifa</a:t>
            </a:r>
            <a:endParaRPr lang="ru-RU" sz="5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829067" y="2972516"/>
            <a:ext cx="47612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1219026">
              <a:spcAft>
                <a:spcPts val="199"/>
              </a:spcAft>
              <a:defRPr/>
            </a:pPr>
            <a:r>
              <a:rPr lang="en-US" sz="3200" b="1" i="1" kern="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-6 – </a:t>
            </a:r>
            <a:r>
              <a:rPr lang="en-US" sz="3200" b="1" i="1" kern="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lar</a:t>
            </a:r>
            <a:r>
              <a:rPr lang="en-US" sz="3200" b="1" i="1" kern="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kern="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chish</a:t>
            </a:r>
            <a:endParaRPr lang="en-US" sz="3200" b="1" i="1" kern="0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62427" y="4356218"/>
            <a:ext cx="5294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026">
              <a:spcAft>
                <a:spcPts val="199"/>
              </a:spcAft>
              <a:defRPr/>
            </a:pPr>
            <a:r>
              <a:rPr lang="en-US" sz="3200" b="1" i="1" kern="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-10 – </a:t>
            </a:r>
            <a:r>
              <a:rPr lang="en-US" sz="3200" b="1" i="1" kern="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lar</a:t>
            </a:r>
            <a:r>
              <a:rPr lang="en-US" sz="3200" b="1" i="1" kern="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kern="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chish</a:t>
            </a:r>
            <a:endParaRPr lang="en-US" sz="3200" b="1" i="1" kern="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3233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1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7" dur="11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1" fill="hold" grpId="0" nodeType="withEffect" p14:presetBounceEnd="66667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6667">
                                          <p:cBhvr additive="base">
                                            <p:cTn id="10" dur="9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6667">
                                          <p:cBhvr additive="base">
                                            <p:cTn id="11" dur="9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10" presetClass="entr" presetSubtype="0" fill="hold" grpId="0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" presetID="2" presetClass="entr" presetSubtype="1" fill="hold" grpId="0" nodeType="withEffect" p14:presetBounceEnd="66667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6667">
                                          <p:cBhvr additive="base">
                                            <p:cTn id="17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6667">
                                          <p:cBhvr additive="base">
                                            <p:cTn id="18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1" fill="hold" grpId="0" nodeType="withEffect" p14:presetBounceEnd="66667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6667">
                                          <p:cBhvr additive="base">
                                            <p:cTn id="21" dur="11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6667">
                                          <p:cBhvr additive="base">
                                            <p:cTn id="22" dur="11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10" presetClass="entr" presetSubtype="0" fill="hold" grpId="0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6" grpId="0"/>
          <p:bldP spid="21" grpId="0" animBg="1"/>
          <p:bldP spid="22" grpId="0" animBg="1"/>
          <p:bldP spid="23" grpId="0" animBg="1"/>
          <p:bldP spid="13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1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7" dur="11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8" presetID="2" presetClass="entr" presetSubtype="1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9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9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2" presetID="10" presetClass="entr" presetSubtype="0" fill="hold" grpId="0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5" presetID="2" presetClass="entr" presetSubtype="1" fill="hold" grpId="0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1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1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1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10" presetClass="entr" presetSubtype="0" fill="hold" grpId="0" nodeType="withEffect">
                                      <p:stCondLst>
                                        <p:cond delay="7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6" grpId="0"/>
          <p:bldP spid="21" grpId="0" animBg="1"/>
          <p:bldP spid="22" grpId="0" animBg="1"/>
          <p:bldP spid="23" grpId="0" animBg="1"/>
          <p:bldP spid="13" grpId="0"/>
        </p:bldLst>
      </p:timing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Oval 13"/>
          <p:cNvSpPr>
            <a:spLocks noChangeArrowheads="1"/>
          </p:cNvSpPr>
          <p:nvPr/>
        </p:nvSpPr>
        <p:spPr bwMode="auto">
          <a:xfrm>
            <a:off x="1271539" y="1819502"/>
            <a:ext cx="2879725" cy="2809500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66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11269" name="Oval 14"/>
          <p:cNvSpPr>
            <a:spLocks noChangeArrowheads="1"/>
          </p:cNvSpPr>
          <p:nvPr/>
        </p:nvSpPr>
        <p:spPr bwMode="auto">
          <a:xfrm>
            <a:off x="2676475" y="3151053"/>
            <a:ext cx="107950" cy="10793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11270" name="Text Box 19"/>
          <p:cNvSpPr txBox="1">
            <a:spLocks noChangeArrowheads="1"/>
          </p:cNvSpPr>
          <p:nvPr/>
        </p:nvSpPr>
        <p:spPr bwMode="auto">
          <a:xfrm>
            <a:off x="2100213" y="2971651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sz="2400" b="1">
                <a:solidFill>
                  <a:srgbClr val="FF33CC"/>
                </a:solidFill>
              </a:rPr>
              <a:t>О</a:t>
            </a:r>
          </a:p>
        </p:txBody>
      </p:sp>
      <p:sp>
        <p:nvSpPr>
          <p:cNvPr id="90132" name="Line 20"/>
          <p:cNvSpPr>
            <a:spLocks noChangeShapeType="1"/>
          </p:cNvSpPr>
          <p:nvPr/>
        </p:nvSpPr>
        <p:spPr bwMode="auto">
          <a:xfrm>
            <a:off x="1487438" y="4627414"/>
            <a:ext cx="360045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0133" name="Line 21"/>
          <p:cNvSpPr>
            <a:spLocks noChangeShapeType="1"/>
          </p:cNvSpPr>
          <p:nvPr/>
        </p:nvSpPr>
        <p:spPr bwMode="auto">
          <a:xfrm flipH="1">
            <a:off x="2676475" y="3655984"/>
            <a:ext cx="1331913" cy="899992"/>
          </a:xfrm>
          <a:prstGeom prst="line">
            <a:avLst/>
          </a:prstGeom>
          <a:noFill/>
          <a:ln w="38100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0134" name="Text Box 22"/>
          <p:cNvSpPr txBox="1">
            <a:spLocks noChangeArrowheads="1"/>
          </p:cNvSpPr>
          <p:nvPr/>
        </p:nvSpPr>
        <p:spPr bwMode="auto">
          <a:xfrm>
            <a:off x="3395614" y="4124176"/>
            <a:ext cx="649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b="1" i="1">
                <a:solidFill>
                  <a:srgbClr val="000066"/>
                </a:solidFill>
                <a:cs typeface="Arial" panose="020B0604020202020204" pitchFamily="34" charset="0"/>
              </a:rPr>
              <a:t>α</a:t>
            </a:r>
          </a:p>
        </p:txBody>
      </p:sp>
      <p:sp>
        <p:nvSpPr>
          <p:cNvPr id="90135" name="Arc 23"/>
          <p:cNvSpPr>
            <a:spLocks/>
          </p:cNvSpPr>
          <p:nvPr/>
        </p:nvSpPr>
        <p:spPr bwMode="auto">
          <a:xfrm rot="7780531">
            <a:off x="2562212" y="3517828"/>
            <a:ext cx="1493638" cy="976312"/>
          </a:xfrm>
          <a:custGeom>
            <a:avLst/>
            <a:gdLst>
              <a:gd name="T0" fmla="*/ 0 w 29215"/>
              <a:gd name="T1" fmla="*/ 5405785 h 21600"/>
              <a:gd name="T2" fmla="*/ 76383672 w 29215"/>
              <a:gd name="T3" fmla="*/ 22605872 h 21600"/>
              <a:gd name="T4" fmla="*/ 27083983 w 29215"/>
              <a:gd name="T5" fmla="*/ 44128941 h 21600"/>
              <a:gd name="T6" fmla="*/ 0 60000 65536"/>
              <a:gd name="T7" fmla="*/ 0 60000 65536"/>
              <a:gd name="T8" fmla="*/ 0 60000 65536"/>
              <a:gd name="T9" fmla="*/ 0 w 29215"/>
              <a:gd name="T10" fmla="*/ 0 h 21600"/>
              <a:gd name="T11" fmla="*/ 29215 w 2921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215" h="21600" fill="none" extrusionOk="0">
                <a:moveTo>
                  <a:pt x="0" y="2646"/>
                </a:moveTo>
                <a:cubicBezTo>
                  <a:pt x="3176" y="909"/>
                  <a:pt x="6738" y="-1"/>
                  <a:pt x="10359" y="0"/>
                </a:cubicBezTo>
                <a:cubicBezTo>
                  <a:pt x="18184" y="0"/>
                  <a:pt x="25398" y="4232"/>
                  <a:pt x="29215" y="11064"/>
                </a:cubicBezTo>
              </a:path>
              <a:path w="29215" h="21600" stroke="0" extrusionOk="0">
                <a:moveTo>
                  <a:pt x="0" y="2646"/>
                </a:moveTo>
                <a:cubicBezTo>
                  <a:pt x="3176" y="909"/>
                  <a:pt x="6738" y="-1"/>
                  <a:pt x="10359" y="0"/>
                </a:cubicBezTo>
                <a:cubicBezTo>
                  <a:pt x="18184" y="0"/>
                  <a:pt x="25398" y="4232"/>
                  <a:pt x="29215" y="11064"/>
                </a:cubicBezTo>
                <a:lnTo>
                  <a:pt x="10359" y="21600"/>
                </a:lnTo>
                <a:lnTo>
                  <a:pt x="0" y="2646"/>
                </a:lnTo>
                <a:close/>
              </a:path>
            </a:pathLst>
          </a:custGeom>
          <a:noFill/>
          <a:ln w="57150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ru-RU"/>
          </a:p>
        </p:txBody>
      </p:sp>
      <p:sp>
        <p:nvSpPr>
          <p:cNvPr id="90128" name="Oval 16"/>
          <p:cNvSpPr>
            <a:spLocks noChangeArrowheads="1"/>
          </p:cNvSpPr>
          <p:nvPr/>
        </p:nvSpPr>
        <p:spPr bwMode="auto">
          <a:xfrm>
            <a:off x="3971875" y="3547942"/>
            <a:ext cx="215900" cy="21587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90127" name="Oval 15"/>
          <p:cNvSpPr>
            <a:spLocks noChangeArrowheads="1"/>
          </p:cNvSpPr>
          <p:nvPr/>
        </p:nvSpPr>
        <p:spPr bwMode="auto">
          <a:xfrm>
            <a:off x="2605038" y="4519492"/>
            <a:ext cx="215900" cy="21587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90136" name="Arc 24"/>
          <p:cNvSpPr>
            <a:spLocks/>
          </p:cNvSpPr>
          <p:nvPr/>
        </p:nvSpPr>
        <p:spPr bwMode="auto">
          <a:xfrm rot="4814454">
            <a:off x="2708506" y="3940474"/>
            <a:ext cx="339722" cy="991253"/>
          </a:xfrm>
          <a:custGeom>
            <a:avLst/>
            <a:gdLst>
              <a:gd name="T0" fmla="*/ 0 w 17310"/>
              <a:gd name="T1" fmla="*/ 5405791 h 21600"/>
              <a:gd name="T2" fmla="*/ 9026725 w 17310"/>
              <a:gd name="T3" fmla="*/ 2347400 h 21600"/>
              <a:gd name="T4" fmla="*/ 5401950 w 17310"/>
              <a:gd name="T5" fmla="*/ 44129031 h 21600"/>
              <a:gd name="T6" fmla="*/ 0 60000 65536"/>
              <a:gd name="T7" fmla="*/ 0 60000 65536"/>
              <a:gd name="T8" fmla="*/ 0 60000 65536"/>
              <a:gd name="T9" fmla="*/ 0 w 17310"/>
              <a:gd name="T10" fmla="*/ 0 h 21600"/>
              <a:gd name="T11" fmla="*/ 17310 w 173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310" h="21600" fill="none" extrusionOk="0">
                <a:moveTo>
                  <a:pt x="0" y="2646"/>
                </a:moveTo>
                <a:cubicBezTo>
                  <a:pt x="3176" y="909"/>
                  <a:pt x="6738" y="-1"/>
                  <a:pt x="10359" y="0"/>
                </a:cubicBezTo>
                <a:cubicBezTo>
                  <a:pt x="12723" y="0"/>
                  <a:pt x="15071" y="388"/>
                  <a:pt x="17310" y="1148"/>
                </a:cubicBezTo>
              </a:path>
              <a:path w="17310" h="21600" stroke="0" extrusionOk="0">
                <a:moveTo>
                  <a:pt x="0" y="2646"/>
                </a:moveTo>
                <a:cubicBezTo>
                  <a:pt x="3176" y="909"/>
                  <a:pt x="6738" y="-1"/>
                  <a:pt x="10359" y="0"/>
                </a:cubicBezTo>
                <a:cubicBezTo>
                  <a:pt x="12723" y="0"/>
                  <a:pt x="15071" y="388"/>
                  <a:pt x="17310" y="1148"/>
                </a:cubicBezTo>
                <a:lnTo>
                  <a:pt x="10359" y="21600"/>
                </a:lnTo>
                <a:lnTo>
                  <a:pt x="0" y="2646"/>
                </a:lnTo>
                <a:close/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ru-RU"/>
          </a:p>
        </p:txBody>
      </p:sp>
      <p:sp>
        <p:nvSpPr>
          <p:cNvPr id="90140" name="Text Box 28"/>
          <p:cNvSpPr txBox="1">
            <a:spLocks noChangeArrowheads="1"/>
          </p:cNvSpPr>
          <p:nvPr/>
        </p:nvSpPr>
        <p:spPr bwMode="auto">
          <a:xfrm>
            <a:off x="5430446" y="2066816"/>
            <a:ext cx="651682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b="1" i="1" dirty="0" err="1" smtClean="0"/>
              <a:t>Urinma</a:t>
            </a:r>
            <a:r>
              <a:rPr lang="en-US" b="1" i="1" dirty="0" smtClean="0"/>
              <a:t> </a:t>
            </a:r>
            <a:r>
              <a:rPr lang="en-US" b="1" i="1" dirty="0" err="1" smtClean="0"/>
              <a:t>bilan</a:t>
            </a:r>
            <a:r>
              <a:rPr lang="en-US" b="1" i="1" dirty="0" smtClean="0"/>
              <a:t> </a:t>
            </a:r>
            <a:r>
              <a:rPr lang="en-US" b="1" i="1" dirty="0" err="1" smtClean="0"/>
              <a:t>vatardan</a:t>
            </a:r>
            <a:r>
              <a:rPr lang="en-US" b="1" i="1" dirty="0" smtClean="0"/>
              <a:t> </a:t>
            </a:r>
            <a:r>
              <a:rPr lang="en-US" b="1" i="1" dirty="0" err="1" smtClean="0"/>
              <a:t>tuzilgan</a:t>
            </a:r>
            <a:r>
              <a:rPr lang="en-US" b="1" i="1" dirty="0" smtClean="0"/>
              <a:t> </a:t>
            </a:r>
            <a:r>
              <a:rPr lang="en-US" b="1" i="1" dirty="0" err="1" smtClean="0"/>
              <a:t>burchak</a:t>
            </a:r>
            <a:r>
              <a:rPr lang="en-US" b="1" i="1" dirty="0" smtClean="0"/>
              <a:t> </a:t>
            </a:r>
            <a:r>
              <a:rPr lang="en-US" b="1" i="1" dirty="0" err="1" smtClean="0"/>
              <a:t>o‘z</a:t>
            </a:r>
            <a:r>
              <a:rPr lang="en-US" b="1" i="1" dirty="0" smtClean="0"/>
              <a:t> </a:t>
            </a:r>
            <a:r>
              <a:rPr lang="en-US" b="1" i="1" dirty="0" err="1" smtClean="0"/>
              <a:t>ichiga</a:t>
            </a:r>
            <a:r>
              <a:rPr lang="en-US" b="1" i="1" dirty="0" smtClean="0"/>
              <a:t> </a:t>
            </a:r>
            <a:r>
              <a:rPr lang="en-US" b="1" i="1" dirty="0" err="1" smtClean="0"/>
              <a:t>olgan</a:t>
            </a:r>
            <a:r>
              <a:rPr lang="en-US" b="1" i="1" dirty="0" smtClean="0"/>
              <a:t> </a:t>
            </a:r>
            <a:r>
              <a:rPr lang="en-US" b="1" i="1" dirty="0" err="1" smtClean="0"/>
              <a:t>yoyning</a:t>
            </a:r>
            <a:r>
              <a:rPr lang="en-US" b="1" i="1" dirty="0" smtClean="0"/>
              <a:t> </a:t>
            </a:r>
            <a:r>
              <a:rPr lang="en-US" b="1" i="1" dirty="0" err="1" smtClean="0"/>
              <a:t>yarmi</a:t>
            </a:r>
            <a:r>
              <a:rPr lang="en-US" b="1" i="1" dirty="0" smtClean="0"/>
              <a:t> </a:t>
            </a:r>
            <a:r>
              <a:rPr lang="en-US" b="1" i="1" dirty="0" err="1" smtClean="0"/>
              <a:t>bilan</a:t>
            </a:r>
            <a:r>
              <a:rPr lang="en-US" b="1" i="1" dirty="0" smtClean="0"/>
              <a:t> </a:t>
            </a:r>
            <a:r>
              <a:rPr lang="en-US" b="1" i="1" dirty="0" err="1" smtClean="0"/>
              <a:t>o‘lchanadi</a:t>
            </a:r>
            <a:r>
              <a:rPr lang="en-US" b="1" i="1" dirty="0" smtClean="0"/>
              <a:t>. </a:t>
            </a:r>
            <a:endParaRPr lang="ru-RU" b="1" i="1" dirty="0"/>
          </a:p>
        </p:txBody>
      </p:sp>
      <p:sp>
        <p:nvSpPr>
          <p:cNvPr id="90143" name="Text Box 31"/>
          <p:cNvSpPr txBox="1">
            <a:spLocks noChangeArrowheads="1"/>
          </p:cNvSpPr>
          <p:nvPr/>
        </p:nvSpPr>
        <p:spPr bwMode="auto">
          <a:xfrm>
            <a:off x="2495501" y="4555976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sz="2400" b="1" i="1"/>
              <a:t>А</a:t>
            </a:r>
          </a:p>
        </p:txBody>
      </p:sp>
      <p:sp>
        <p:nvSpPr>
          <p:cNvPr id="90144" name="Text Box 32"/>
          <p:cNvSpPr txBox="1">
            <a:spLocks noChangeArrowheads="1"/>
          </p:cNvSpPr>
          <p:nvPr/>
        </p:nvSpPr>
        <p:spPr bwMode="auto">
          <a:xfrm>
            <a:off x="4008388" y="3403451"/>
            <a:ext cx="684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sz="2400" b="1" i="1"/>
              <a:t>В</a:t>
            </a:r>
          </a:p>
        </p:txBody>
      </p:sp>
      <p:graphicFrame>
        <p:nvGraphicFramePr>
          <p:cNvPr id="9014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677114"/>
              </p:ext>
            </p:extLst>
          </p:nvPr>
        </p:nvGraphicFramePr>
        <p:xfrm>
          <a:off x="5942527" y="3660631"/>
          <a:ext cx="3960440" cy="177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761669" imgH="393529" progId="Equation.DSMT4">
                  <p:embed/>
                </p:oleObj>
              </mc:Choice>
              <mc:Fallback>
                <p:oleObj name="Equation" r:id="rId3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527" y="3660631"/>
                        <a:ext cx="3960440" cy="1772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0" y="0"/>
            <a:ext cx="12192000" cy="1156366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sz="40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rinma</a:t>
            </a:r>
            <a:r>
              <a:rPr lang="en-US" sz="40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la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tarda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zilgan</a:t>
            </a:r>
            <a:r>
              <a:rPr lang="en-US" sz="40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chak</a:t>
            </a:r>
            <a:endParaRPr lang="ru-RU" sz="40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4806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0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32" grpId="0" animBg="1"/>
      <p:bldP spid="90133" grpId="0" animBg="1"/>
      <p:bldP spid="90134" grpId="0"/>
      <p:bldP spid="90135" grpId="0" animBg="1"/>
      <p:bldP spid="90128" grpId="0" animBg="1"/>
      <p:bldP spid="90127" grpId="0" animBg="1"/>
      <p:bldP spid="90136" grpId="0" animBg="1"/>
      <p:bldP spid="90140" grpId="0"/>
      <p:bldP spid="90143" grpId="0"/>
      <p:bldP spid="901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50" name="Text Box 14"/>
          <p:cNvSpPr txBox="1">
            <a:spLocks noChangeArrowheads="1"/>
          </p:cNvSpPr>
          <p:nvPr/>
        </p:nvSpPr>
        <p:spPr bwMode="auto">
          <a:xfrm>
            <a:off x="5091488" y="1254582"/>
            <a:ext cx="6981622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sz="2800" b="1" i="1" dirty="0" smtClean="0"/>
              <a:t>      </a:t>
            </a:r>
            <a:r>
              <a:rPr lang="en-US" sz="2800" b="1" i="1" dirty="0" err="1" smtClean="0"/>
              <a:t>Ixtiyoriy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ikkala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vatarning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kesishishidan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hosil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bo‘lgan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har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qaysi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vertikal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burchak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o‘z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tomonlari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tiralgan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yoylar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yig‘indisining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yarmiga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teng</a:t>
            </a:r>
            <a:r>
              <a:rPr lang="en-US" sz="2800" b="1" i="1" dirty="0" smtClean="0"/>
              <a:t>.</a:t>
            </a:r>
            <a:endParaRPr lang="ru-RU" sz="2800" b="1" i="1" dirty="0"/>
          </a:p>
        </p:txBody>
      </p:sp>
      <p:sp>
        <p:nvSpPr>
          <p:cNvPr id="12293" name="Oval 16"/>
          <p:cNvSpPr>
            <a:spLocks noChangeArrowheads="1"/>
          </p:cNvSpPr>
          <p:nvPr/>
        </p:nvSpPr>
        <p:spPr bwMode="auto">
          <a:xfrm>
            <a:off x="1126754" y="1952626"/>
            <a:ext cx="2879725" cy="2879725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12294" name="Oval 17"/>
          <p:cNvSpPr>
            <a:spLocks noChangeArrowheads="1"/>
          </p:cNvSpPr>
          <p:nvPr/>
        </p:nvSpPr>
        <p:spPr bwMode="auto">
          <a:xfrm>
            <a:off x="2495178" y="3357563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12295" name="Text Box 18"/>
          <p:cNvSpPr txBox="1">
            <a:spLocks noChangeArrowheads="1"/>
          </p:cNvSpPr>
          <p:nvPr/>
        </p:nvSpPr>
        <p:spPr bwMode="auto">
          <a:xfrm>
            <a:off x="2026867" y="2997200"/>
            <a:ext cx="43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sz="2400" b="1">
                <a:solidFill>
                  <a:srgbClr val="FF33CC"/>
                </a:solidFill>
              </a:rPr>
              <a:t>О</a:t>
            </a:r>
          </a:p>
        </p:txBody>
      </p:sp>
      <p:sp>
        <p:nvSpPr>
          <p:cNvPr id="91155" name="Oval 19"/>
          <p:cNvSpPr>
            <a:spLocks noChangeArrowheads="1"/>
          </p:cNvSpPr>
          <p:nvPr/>
        </p:nvSpPr>
        <p:spPr bwMode="auto">
          <a:xfrm>
            <a:off x="1163267" y="2708275"/>
            <a:ext cx="179387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91157" name="Oval 21"/>
          <p:cNvSpPr>
            <a:spLocks noChangeArrowheads="1"/>
          </p:cNvSpPr>
          <p:nvPr/>
        </p:nvSpPr>
        <p:spPr bwMode="auto">
          <a:xfrm>
            <a:off x="1774453" y="4545014"/>
            <a:ext cx="179388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91159" name="Line 23"/>
          <p:cNvSpPr>
            <a:spLocks noChangeShapeType="1"/>
          </p:cNvSpPr>
          <p:nvPr/>
        </p:nvSpPr>
        <p:spPr bwMode="auto">
          <a:xfrm>
            <a:off x="1342654" y="2852738"/>
            <a:ext cx="2016125" cy="1619250"/>
          </a:xfrm>
          <a:prstGeom prst="line">
            <a:avLst/>
          </a:prstGeom>
          <a:noFill/>
          <a:ln w="38100">
            <a:solidFill>
              <a:srgbClr val="66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1160" name="Line 24"/>
          <p:cNvSpPr>
            <a:spLocks noChangeShapeType="1"/>
          </p:cNvSpPr>
          <p:nvPr/>
        </p:nvSpPr>
        <p:spPr bwMode="auto">
          <a:xfrm flipH="1">
            <a:off x="1882404" y="3824288"/>
            <a:ext cx="1979613" cy="792162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1162" name="Arc 26"/>
          <p:cNvSpPr>
            <a:spLocks/>
          </p:cNvSpPr>
          <p:nvPr/>
        </p:nvSpPr>
        <p:spPr bwMode="auto">
          <a:xfrm rot="15629245">
            <a:off x="1207716" y="2736850"/>
            <a:ext cx="1695450" cy="1784350"/>
          </a:xfrm>
          <a:custGeom>
            <a:avLst/>
            <a:gdLst>
              <a:gd name="T0" fmla="*/ 0 w 24596"/>
              <a:gd name="T1" fmla="*/ 37567259 h 21600"/>
              <a:gd name="T2" fmla="*/ 116870658 w 24596"/>
              <a:gd name="T3" fmla="*/ 17435826 h 21600"/>
              <a:gd name="T4" fmla="*/ 68451691 w 24596"/>
              <a:gd name="T5" fmla="*/ 147403006 h 21600"/>
              <a:gd name="T6" fmla="*/ 0 60000 65536"/>
              <a:gd name="T7" fmla="*/ 0 60000 65536"/>
              <a:gd name="T8" fmla="*/ 0 60000 65536"/>
              <a:gd name="T9" fmla="*/ 0 w 24596"/>
              <a:gd name="T10" fmla="*/ 0 h 21600"/>
              <a:gd name="T11" fmla="*/ 24596 w 2459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596" h="21600" fill="none" extrusionOk="0">
                <a:moveTo>
                  <a:pt x="0" y="5505"/>
                </a:moveTo>
                <a:cubicBezTo>
                  <a:pt x="3961" y="1960"/>
                  <a:pt x="9090" y="-1"/>
                  <a:pt x="14406" y="0"/>
                </a:cubicBezTo>
                <a:cubicBezTo>
                  <a:pt x="17961" y="0"/>
                  <a:pt x="21461" y="877"/>
                  <a:pt x="24596" y="2554"/>
                </a:cubicBezTo>
              </a:path>
              <a:path w="24596" h="21600" stroke="0" extrusionOk="0">
                <a:moveTo>
                  <a:pt x="0" y="5505"/>
                </a:moveTo>
                <a:cubicBezTo>
                  <a:pt x="3961" y="1960"/>
                  <a:pt x="9090" y="-1"/>
                  <a:pt x="14406" y="0"/>
                </a:cubicBezTo>
                <a:cubicBezTo>
                  <a:pt x="17961" y="0"/>
                  <a:pt x="21461" y="877"/>
                  <a:pt x="24596" y="2554"/>
                </a:cubicBezTo>
                <a:lnTo>
                  <a:pt x="14406" y="21600"/>
                </a:lnTo>
                <a:lnTo>
                  <a:pt x="0" y="5505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ru-RU"/>
          </a:p>
        </p:txBody>
      </p:sp>
      <p:pic>
        <p:nvPicPr>
          <p:cNvPr id="91164" name="Picture 28" descr="Рисунок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550104">
            <a:off x="2026867" y="3716339"/>
            <a:ext cx="782637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63" name="Text Box 27"/>
          <p:cNvSpPr txBox="1">
            <a:spLocks noChangeArrowheads="1"/>
          </p:cNvSpPr>
          <p:nvPr/>
        </p:nvSpPr>
        <p:spPr bwMode="auto">
          <a:xfrm>
            <a:off x="2314203" y="3860800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sz="2400" b="1">
                <a:cs typeface="Arial" panose="020B0604020202020204" pitchFamily="34" charset="0"/>
              </a:rPr>
              <a:t>α</a:t>
            </a:r>
          </a:p>
        </p:txBody>
      </p:sp>
      <p:sp>
        <p:nvSpPr>
          <p:cNvPr id="91166" name="Arc 30"/>
          <p:cNvSpPr>
            <a:spLocks/>
          </p:cNvSpPr>
          <p:nvPr/>
        </p:nvSpPr>
        <p:spPr bwMode="auto">
          <a:xfrm rot="6753036">
            <a:off x="3023022" y="3764757"/>
            <a:ext cx="863600" cy="696912"/>
          </a:xfrm>
          <a:custGeom>
            <a:avLst/>
            <a:gdLst>
              <a:gd name="T0" fmla="*/ 0 w 23469"/>
              <a:gd name="T1" fmla="*/ 1185686 h 21600"/>
              <a:gd name="T2" fmla="*/ 31778302 w 23469"/>
              <a:gd name="T3" fmla="*/ 8032298 h 21600"/>
              <a:gd name="T4" fmla="*/ 9372759 w 23469"/>
              <a:gd name="T5" fmla="*/ 22485479 h 21600"/>
              <a:gd name="T6" fmla="*/ 0 60000 65536"/>
              <a:gd name="T7" fmla="*/ 0 60000 65536"/>
              <a:gd name="T8" fmla="*/ 0 60000 65536"/>
              <a:gd name="T9" fmla="*/ 0 w 23469"/>
              <a:gd name="T10" fmla="*/ 0 h 21600"/>
              <a:gd name="T11" fmla="*/ 23469 w 2346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469" h="21600" fill="none" extrusionOk="0">
                <a:moveTo>
                  <a:pt x="0" y="1139"/>
                </a:moveTo>
                <a:cubicBezTo>
                  <a:pt x="2229" y="384"/>
                  <a:pt x="4568" y="-1"/>
                  <a:pt x="6922" y="0"/>
                </a:cubicBezTo>
                <a:cubicBezTo>
                  <a:pt x="13306" y="0"/>
                  <a:pt x="19364" y="2824"/>
                  <a:pt x="23468" y="7716"/>
                </a:cubicBezTo>
              </a:path>
              <a:path w="23469" h="21600" stroke="0" extrusionOk="0">
                <a:moveTo>
                  <a:pt x="0" y="1139"/>
                </a:moveTo>
                <a:cubicBezTo>
                  <a:pt x="2229" y="384"/>
                  <a:pt x="4568" y="-1"/>
                  <a:pt x="6922" y="0"/>
                </a:cubicBezTo>
                <a:cubicBezTo>
                  <a:pt x="13306" y="0"/>
                  <a:pt x="19364" y="2824"/>
                  <a:pt x="23468" y="7716"/>
                </a:cubicBezTo>
                <a:lnTo>
                  <a:pt x="6922" y="21600"/>
                </a:lnTo>
                <a:lnTo>
                  <a:pt x="0" y="1139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ru-RU"/>
          </a:p>
        </p:txBody>
      </p:sp>
      <p:sp>
        <p:nvSpPr>
          <p:cNvPr id="91167" name="Text Box 31"/>
          <p:cNvSpPr txBox="1">
            <a:spLocks noChangeArrowheads="1"/>
          </p:cNvSpPr>
          <p:nvPr/>
        </p:nvSpPr>
        <p:spPr bwMode="auto">
          <a:xfrm>
            <a:off x="839416" y="2276475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sz="2400" b="1" i="1"/>
              <a:t>А</a:t>
            </a:r>
          </a:p>
        </p:txBody>
      </p:sp>
      <p:sp>
        <p:nvSpPr>
          <p:cNvPr id="91158" name="Oval 22"/>
          <p:cNvSpPr>
            <a:spLocks noChangeArrowheads="1"/>
          </p:cNvSpPr>
          <p:nvPr/>
        </p:nvSpPr>
        <p:spPr bwMode="auto">
          <a:xfrm>
            <a:off x="3790578" y="3752850"/>
            <a:ext cx="179388" cy="1793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91156" name="Oval 20"/>
          <p:cNvSpPr>
            <a:spLocks noChangeArrowheads="1"/>
          </p:cNvSpPr>
          <p:nvPr/>
        </p:nvSpPr>
        <p:spPr bwMode="auto">
          <a:xfrm>
            <a:off x="3287342" y="4437064"/>
            <a:ext cx="179387" cy="1793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91168" name="Text Box 32"/>
          <p:cNvSpPr txBox="1">
            <a:spLocks noChangeArrowheads="1"/>
          </p:cNvSpPr>
          <p:nvPr/>
        </p:nvSpPr>
        <p:spPr bwMode="auto">
          <a:xfrm>
            <a:off x="3250828" y="4437063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sz="2400" b="1" i="1"/>
              <a:t>В</a:t>
            </a:r>
          </a:p>
        </p:txBody>
      </p:sp>
      <p:sp>
        <p:nvSpPr>
          <p:cNvPr id="91169" name="Text Box 33"/>
          <p:cNvSpPr txBox="1">
            <a:spLocks noChangeArrowheads="1"/>
          </p:cNvSpPr>
          <p:nvPr/>
        </p:nvSpPr>
        <p:spPr bwMode="auto">
          <a:xfrm>
            <a:off x="1414091" y="4473575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sz="2400" b="1" i="1"/>
              <a:t>С</a:t>
            </a:r>
          </a:p>
        </p:txBody>
      </p:sp>
      <p:sp>
        <p:nvSpPr>
          <p:cNvPr id="91170" name="Text Box 34"/>
          <p:cNvSpPr txBox="1">
            <a:spLocks noChangeArrowheads="1"/>
          </p:cNvSpPr>
          <p:nvPr/>
        </p:nvSpPr>
        <p:spPr bwMode="auto">
          <a:xfrm>
            <a:off x="3827092" y="3573463"/>
            <a:ext cx="612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b="1" i="1"/>
              <a:t>D</a:t>
            </a:r>
            <a:endParaRPr lang="ru-RU" sz="2400" b="1" i="1"/>
          </a:p>
        </p:txBody>
      </p:sp>
      <p:graphicFrame>
        <p:nvGraphicFramePr>
          <p:cNvPr id="9117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69940"/>
              </p:ext>
            </p:extLst>
          </p:nvPr>
        </p:nvGraphicFramePr>
        <p:xfrm>
          <a:off x="5258387" y="3894471"/>
          <a:ext cx="4681538" cy="1542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387" y="3894471"/>
                        <a:ext cx="4681538" cy="1542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Прямоугольник 31"/>
          <p:cNvSpPr/>
          <p:nvPr/>
        </p:nvSpPr>
        <p:spPr>
          <a:xfrm>
            <a:off x="0" y="0"/>
            <a:ext cx="12192000" cy="1156366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kki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tarning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sishishidan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sil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‘lgan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chaklar</a:t>
            </a:r>
            <a:endParaRPr lang="ru-RU" sz="36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503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9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9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9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9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91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0" grpId="0"/>
      <p:bldP spid="91155" grpId="0" animBg="1"/>
      <p:bldP spid="91157" grpId="0" animBg="1"/>
      <p:bldP spid="91159" grpId="0" animBg="1"/>
      <p:bldP spid="91160" grpId="0" animBg="1"/>
      <p:bldP spid="91162" grpId="0" animBg="1"/>
      <p:bldP spid="91163" grpId="0"/>
      <p:bldP spid="91166" grpId="0" animBg="1"/>
      <p:bldP spid="91167" grpId="0"/>
      <p:bldP spid="91158" grpId="0" animBg="1"/>
      <p:bldP spid="91156" grpId="0" animBg="1"/>
      <p:bldP spid="91168" grpId="0"/>
      <p:bldP spid="91169" grpId="0"/>
      <p:bldP spid="911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6" name="Picture 26" descr="Рисунок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475576">
            <a:off x="3287415" y="3860800"/>
            <a:ext cx="1116013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14"/>
          <p:cNvSpPr txBox="1">
            <a:spLocks noChangeArrowheads="1"/>
          </p:cNvSpPr>
          <p:nvPr/>
        </p:nvSpPr>
        <p:spPr bwMode="auto">
          <a:xfrm>
            <a:off x="2424114" y="5192713"/>
            <a:ext cx="7488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ru-RU" sz="1800"/>
          </a:p>
        </p:txBody>
      </p:sp>
      <p:sp>
        <p:nvSpPr>
          <p:cNvPr id="92175" name="Text Box 15"/>
          <p:cNvSpPr txBox="1">
            <a:spLocks noChangeArrowheads="1"/>
          </p:cNvSpPr>
          <p:nvPr/>
        </p:nvSpPr>
        <p:spPr bwMode="auto">
          <a:xfrm>
            <a:off x="4903312" y="1206229"/>
            <a:ext cx="7552991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b="1" dirty="0" err="1" smtClean="0"/>
              <a:t>Aylananing</a:t>
            </a:r>
            <a:r>
              <a:rPr lang="en-US" b="1" dirty="0" smtClean="0"/>
              <a:t> </a:t>
            </a:r>
            <a:r>
              <a:rPr lang="en-US" b="1" dirty="0" err="1" smtClean="0"/>
              <a:t>tashqarisidagi</a:t>
            </a:r>
            <a:r>
              <a:rPr lang="en-US" b="1" dirty="0" smtClean="0"/>
              <a:t> </a:t>
            </a:r>
            <a:r>
              <a:rPr lang="en-US" b="1" dirty="0" err="1" smtClean="0"/>
              <a:t>bir</a:t>
            </a:r>
            <a:r>
              <a:rPr lang="en-US" b="1" dirty="0" smtClean="0"/>
              <a:t> </a:t>
            </a:r>
            <a:r>
              <a:rPr lang="en-US" b="1" dirty="0" err="1" smtClean="0"/>
              <a:t>nuqtadan</a:t>
            </a:r>
            <a:r>
              <a:rPr lang="en-US" b="1" dirty="0" smtClean="0"/>
              <a:t> </a:t>
            </a:r>
            <a:r>
              <a:rPr lang="en-US" b="1" dirty="0" err="1" smtClean="0"/>
              <a:t>unga</a:t>
            </a:r>
            <a:r>
              <a:rPr lang="en-US" b="1" dirty="0" smtClean="0"/>
              <a:t> </a:t>
            </a:r>
            <a:r>
              <a:rPr lang="en-US" b="1" dirty="0" err="1" smtClean="0"/>
              <a:t>o‘tkazilgan</a:t>
            </a:r>
            <a:r>
              <a:rPr lang="en-US" b="1" dirty="0" smtClean="0"/>
              <a:t> </a:t>
            </a:r>
            <a:r>
              <a:rPr lang="en-US" b="1" dirty="0" err="1" smtClean="0"/>
              <a:t>ikki</a:t>
            </a:r>
            <a:r>
              <a:rPr lang="en-US" b="1" dirty="0" smtClean="0"/>
              <a:t> </a:t>
            </a:r>
            <a:r>
              <a:rPr lang="en-US" b="1" dirty="0" err="1" smtClean="0"/>
              <a:t>kesuvchi</a:t>
            </a:r>
            <a:r>
              <a:rPr lang="en-US" b="1" dirty="0" smtClean="0"/>
              <a:t> </a:t>
            </a:r>
            <a:r>
              <a:rPr lang="en-US" b="1" dirty="0" err="1" smtClean="0"/>
              <a:t>orasidagi</a:t>
            </a:r>
            <a:r>
              <a:rPr lang="en-US" b="1" dirty="0" smtClean="0"/>
              <a:t> </a:t>
            </a:r>
            <a:r>
              <a:rPr lang="en-US" b="1" dirty="0" err="1" smtClean="0"/>
              <a:t>burchak</a:t>
            </a:r>
            <a:r>
              <a:rPr lang="en-US" b="1" dirty="0" smtClean="0"/>
              <a:t> </a:t>
            </a:r>
            <a:r>
              <a:rPr lang="en-US" b="1" dirty="0" err="1" smtClean="0"/>
              <a:t>kesuvchilar</a:t>
            </a:r>
            <a:r>
              <a:rPr lang="en-US" b="1" dirty="0" smtClean="0"/>
              <a:t> </a:t>
            </a:r>
            <a:r>
              <a:rPr lang="en-US" b="1" dirty="0" err="1" smtClean="0"/>
              <a:t>orasidagi</a:t>
            </a:r>
            <a:r>
              <a:rPr lang="en-US" b="1" dirty="0" smtClean="0"/>
              <a:t> </a:t>
            </a:r>
            <a:r>
              <a:rPr lang="en-US" b="1" dirty="0" err="1" smtClean="0"/>
              <a:t>yoylar</a:t>
            </a:r>
            <a:r>
              <a:rPr lang="en-US" b="1" dirty="0" smtClean="0"/>
              <a:t> </a:t>
            </a:r>
            <a:r>
              <a:rPr lang="en-US" b="1" dirty="0" err="1" smtClean="0"/>
              <a:t>ayirmasining</a:t>
            </a:r>
            <a:r>
              <a:rPr lang="en-US" b="1" dirty="0" smtClean="0"/>
              <a:t> </a:t>
            </a:r>
            <a:r>
              <a:rPr lang="en-US" b="1" dirty="0" err="1" smtClean="0"/>
              <a:t>yarmiga</a:t>
            </a:r>
            <a:r>
              <a:rPr lang="en-US" b="1" dirty="0" smtClean="0"/>
              <a:t> </a:t>
            </a:r>
            <a:r>
              <a:rPr lang="en-US" b="1" dirty="0" err="1" smtClean="0"/>
              <a:t>teng</a:t>
            </a:r>
            <a:r>
              <a:rPr lang="en-US" b="1" dirty="0" smtClean="0"/>
              <a:t>.</a:t>
            </a:r>
            <a:endParaRPr lang="ru-RU" b="1" dirty="0"/>
          </a:p>
        </p:txBody>
      </p:sp>
      <p:sp>
        <p:nvSpPr>
          <p:cNvPr id="13319" name="Oval 16"/>
          <p:cNvSpPr>
            <a:spLocks noChangeArrowheads="1"/>
          </p:cNvSpPr>
          <p:nvPr/>
        </p:nvSpPr>
        <p:spPr bwMode="auto">
          <a:xfrm>
            <a:off x="299739" y="1989138"/>
            <a:ext cx="2844800" cy="28448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13320" name="Oval 17"/>
          <p:cNvSpPr>
            <a:spLocks noChangeArrowheads="1"/>
          </p:cNvSpPr>
          <p:nvPr/>
        </p:nvSpPr>
        <p:spPr bwMode="auto">
          <a:xfrm>
            <a:off x="1668164" y="3357563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13321" name="Text Box 18"/>
          <p:cNvSpPr txBox="1">
            <a:spLocks noChangeArrowheads="1"/>
          </p:cNvSpPr>
          <p:nvPr/>
        </p:nvSpPr>
        <p:spPr bwMode="auto">
          <a:xfrm>
            <a:off x="1307802" y="3176588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sz="2400" b="1">
                <a:solidFill>
                  <a:srgbClr val="FF33CC"/>
                </a:solidFill>
              </a:rPr>
              <a:t>О</a:t>
            </a:r>
          </a:p>
        </p:txBody>
      </p:sp>
      <p:sp>
        <p:nvSpPr>
          <p:cNvPr id="92179" name="Line 19"/>
          <p:cNvSpPr>
            <a:spLocks noChangeShapeType="1"/>
          </p:cNvSpPr>
          <p:nvPr/>
        </p:nvSpPr>
        <p:spPr bwMode="auto">
          <a:xfrm>
            <a:off x="660102" y="2024063"/>
            <a:ext cx="3816350" cy="2125662"/>
          </a:xfrm>
          <a:prstGeom prst="line">
            <a:avLst/>
          </a:prstGeom>
          <a:noFill/>
          <a:ln w="38100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180" name="Line 20"/>
          <p:cNvSpPr>
            <a:spLocks noChangeShapeType="1"/>
          </p:cNvSpPr>
          <p:nvPr/>
        </p:nvSpPr>
        <p:spPr bwMode="auto">
          <a:xfrm flipH="1">
            <a:off x="479128" y="4149726"/>
            <a:ext cx="3997325" cy="466725"/>
          </a:xfrm>
          <a:prstGeom prst="line">
            <a:avLst/>
          </a:prstGeom>
          <a:noFill/>
          <a:ln w="38100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181" name="Oval 21"/>
          <p:cNvSpPr>
            <a:spLocks noChangeArrowheads="1"/>
          </p:cNvSpPr>
          <p:nvPr/>
        </p:nvSpPr>
        <p:spPr bwMode="auto">
          <a:xfrm>
            <a:off x="876003" y="2097089"/>
            <a:ext cx="179387" cy="179387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92182" name="Oval 22"/>
          <p:cNvSpPr>
            <a:spLocks noChangeArrowheads="1"/>
          </p:cNvSpPr>
          <p:nvPr/>
        </p:nvSpPr>
        <p:spPr bwMode="auto">
          <a:xfrm>
            <a:off x="3036589" y="3284539"/>
            <a:ext cx="179388" cy="179387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92183" name="Oval 23"/>
          <p:cNvSpPr>
            <a:spLocks noChangeArrowheads="1"/>
          </p:cNvSpPr>
          <p:nvPr/>
        </p:nvSpPr>
        <p:spPr bwMode="auto">
          <a:xfrm>
            <a:off x="2712739" y="4257675"/>
            <a:ext cx="179388" cy="179388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92184" name="Oval 24"/>
          <p:cNvSpPr>
            <a:spLocks noChangeArrowheads="1"/>
          </p:cNvSpPr>
          <p:nvPr/>
        </p:nvSpPr>
        <p:spPr bwMode="auto">
          <a:xfrm>
            <a:off x="768053" y="4473575"/>
            <a:ext cx="179387" cy="179388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92185" name="Oval 25"/>
          <p:cNvSpPr>
            <a:spLocks noChangeArrowheads="1"/>
          </p:cNvSpPr>
          <p:nvPr/>
        </p:nvSpPr>
        <p:spPr bwMode="auto">
          <a:xfrm>
            <a:off x="4331989" y="4041775"/>
            <a:ext cx="179388" cy="179388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92187" name="Text Box 27"/>
          <p:cNvSpPr txBox="1">
            <a:spLocks noChangeArrowheads="1"/>
          </p:cNvSpPr>
          <p:nvPr/>
        </p:nvSpPr>
        <p:spPr bwMode="auto">
          <a:xfrm>
            <a:off x="3684289" y="3789363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sz="2400" b="1" i="1">
                <a:cs typeface="Arial" panose="020B0604020202020204" pitchFamily="34" charset="0"/>
              </a:rPr>
              <a:t>α</a:t>
            </a:r>
          </a:p>
        </p:txBody>
      </p:sp>
      <p:sp>
        <p:nvSpPr>
          <p:cNvPr id="92188" name="Arc 28"/>
          <p:cNvSpPr>
            <a:spLocks/>
          </p:cNvSpPr>
          <p:nvPr/>
        </p:nvSpPr>
        <p:spPr bwMode="auto">
          <a:xfrm rot="17155715" flipH="1">
            <a:off x="1457128" y="1476657"/>
            <a:ext cx="2233612" cy="4789488"/>
          </a:xfrm>
          <a:custGeom>
            <a:avLst/>
            <a:gdLst>
              <a:gd name="T0" fmla="*/ 0 w 19801"/>
              <a:gd name="T1" fmla="*/ 66669895 h 21600"/>
              <a:gd name="T2" fmla="*/ 251958112 w 19801"/>
              <a:gd name="T3" fmla="*/ 187914896 h 21600"/>
              <a:gd name="T4" fmla="*/ 95866523 w 19801"/>
              <a:gd name="T5" fmla="*/ 1061999783 h 21600"/>
              <a:gd name="T6" fmla="*/ 0 60000 65536"/>
              <a:gd name="T7" fmla="*/ 0 60000 65536"/>
              <a:gd name="T8" fmla="*/ 0 60000 65536"/>
              <a:gd name="T9" fmla="*/ 0 w 19801"/>
              <a:gd name="T10" fmla="*/ 0 h 21600"/>
              <a:gd name="T11" fmla="*/ 19801 w 1980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01" h="21600" fill="none" extrusionOk="0">
                <a:moveTo>
                  <a:pt x="0" y="1356"/>
                </a:moveTo>
                <a:cubicBezTo>
                  <a:pt x="2410" y="459"/>
                  <a:pt x="4961" y="-1"/>
                  <a:pt x="7534" y="0"/>
                </a:cubicBezTo>
                <a:cubicBezTo>
                  <a:pt x="11916" y="0"/>
                  <a:pt x="16194" y="1332"/>
                  <a:pt x="19801" y="3821"/>
                </a:cubicBezTo>
              </a:path>
              <a:path w="19801" h="21600" stroke="0" extrusionOk="0">
                <a:moveTo>
                  <a:pt x="0" y="1356"/>
                </a:moveTo>
                <a:cubicBezTo>
                  <a:pt x="2410" y="459"/>
                  <a:pt x="4961" y="-1"/>
                  <a:pt x="7534" y="0"/>
                </a:cubicBezTo>
                <a:cubicBezTo>
                  <a:pt x="11916" y="0"/>
                  <a:pt x="16194" y="1332"/>
                  <a:pt x="19801" y="3821"/>
                </a:cubicBezTo>
                <a:lnTo>
                  <a:pt x="7534" y="21600"/>
                </a:lnTo>
                <a:lnTo>
                  <a:pt x="0" y="1356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ru-RU"/>
          </a:p>
        </p:txBody>
      </p:sp>
      <p:sp>
        <p:nvSpPr>
          <p:cNvPr id="92189" name="Arc 29"/>
          <p:cNvSpPr>
            <a:spLocks/>
          </p:cNvSpPr>
          <p:nvPr/>
        </p:nvSpPr>
        <p:spPr bwMode="auto">
          <a:xfrm rot="6998546">
            <a:off x="1928515" y="2663826"/>
            <a:ext cx="828675" cy="1711325"/>
          </a:xfrm>
          <a:custGeom>
            <a:avLst/>
            <a:gdLst>
              <a:gd name="T0" fmla="*/ 0 w 14164"/>
              <a:gd name="T1" fmla="*/ 15353754 h 21600"/>
              <a:gd name="T2" fmla="*/ 48482226 w 14164"/>
              <a:gd name="T3" fmla="*/ 2561045 h 21600"/>
              <a:gd name="T4" fmla="*/ 34177871 w 14164"/>
              <a:gd name="T5" fmla="*/ 135584873 h 21600"/>
              <a:gd name="T6" fmla="*/ 0 60000 65536"/>
              <a:gd name="T7" fmla="*/ 0 60000 65536"/>
              <a:gd name="T8" fmla="*/ 0 60000 65536"/>
              <a:gd name="T9" fmla="*/ 0 w 14164"/>
              <a:gd name="T10" fmla="*/ 0 h 21600"/>
              <a:gd name="T11" fmla="*/ 14164 w 1416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164" h="21600" fill="none" extrusionOk="0">
                <a:moveTo>
                  <a:pt x="0" y="2446"/>
                </a:moveTo>
                <a:cubicBezTo>
                  <a:pt x="3083" y="839"/>
                  <a:pt x="6508" y="-1"/>
                  <a:pt x="9985" y="0"/>
                </a:cubicBezTo>
                <a:cubicBezTo>
                  <a:pt x="11387" y="0"/>
                  <a:pt x="12787" y="136"/>
                  <a:pt x="14163" y="408"/>
                </a:cubicBezTo>
              </a:path>
              <a:path w="14164" h="21600" stroke="0" extrusionOk="0">
                <a:moveTo>
                  <a:pt x="0" y="2446"/>
                </a:moveTo>
                <a:cubicBezTo>
                  <a:pt x="3083" y="839"/>
                  <a:pt x="6508" y="-1"/>
                  <a:pt x="9985" y="0"/>
                </a:cubicBezTo>
                <a:cubicBezTo>
                  <a:pt x="11387" y="0"/>
                  <a:pt x="12787" y="136"/>
                  <a:pt x="14163" y="408"/>
                </a:cubicBezTo>
                <a:lnTo>
                  <a:pt x="9985" y="21600"/>
                </a:lnTo>
                <a:lnTo>
                  <a:pt x="0" y="2446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ru-RU"/>
          </a:p>
        </p:txBody>
      </p:sp>
      <p:sp>
        <p:nvSpPr>
          <p:cNvPr id="92190" name="Text Box 30"/>
          <p:cNvSpPr txBox="1">
            <a:spLocks noChangeArrowheads="1"/>
          </p:cNvSpPr>
          <p:nvPr/>
        </p:nvSpPr>
        <p:spPr bwMode="auto">
          <a:xfrm>
            <a:off x="4295970" y="4092589"/>
            <a:ext cx="61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sz="2400" b="1" i="1" dirty="0"/>
              <a:t>А</a:t>
            </a:r>
          </a:p>
        </p:txBody>
      </p:sp>
      <p:sp>
        <p:nvSpPr>
          <p:cNvPr id="92191" name="Text Box 31"/>
          <p:cNvSpPr txBox="1">
            <a:spLocks noChangeArrowheads="1"/>
          </p:cNvSpPr>
          <p:nvPr/>
        </p:nvSpPr>
        <p:spPr bwMode="auto">
          <a:xfrm>
            <a:off x="2963564" y="3033713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b="1" i="1"/>
              <a:t>B</a:t>
            </a:r>
            <a:endParaRPr lang="ru-RU" sz="2400" b="1" i="1"/>
          </a:p>
        </p:txBody>
      </p:sp>
      <p:sp>
        <p:nvSpPr>
          <p:cNvPr id="92192" name="Text Box 32"/>
          <p:cNvSpPr txBox="1">
            <a:spLocks noChangeArrowheads="1"/>
          </p:cNvSpPr>
          <p:nvPr/>
        </p:nvSpPr>
        <p:spPr bwMode="auto">
          <a:xfrm>
            <a:off x="623589" y="1736725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b="1" i="1"/>
              <a:t>C</a:t>
            </a:r>
            <a:endParaRPr lang="ru-RU" sz="2400" b="1" i="1"/>
          </a:p>
        </p:txBody>
      </p:sp>
      <p:sp>
        <p:nvSpPr>
          <p:cNvPr id="92193" name="Text Box 33"/>
          <p:cNvSpPr txBox="1">
            <a:spLocks noChangeArrowheads="1"/>
          </p:cNvSpPr>
          <p:nvPr/>
        </p:nvSpPr>
        <p:spPr bwMode="auto">
          <a:xfrm>
            <a:off x="2568278" y="4292600"/>
            <a:ext cx="82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b="1" i="1"/>
              <a:t>D</a:t>
            </a:r>
            <a:endParaRPr lang="ru-RU" sz="2400" b="1" i="1"/>
          </a:p>
        </p:txBody>
      </p:sp>
      <p:sp>
        <p:nvSpPr>
          <p:cNvPr id="92194" name="Text Box 34"/>
          <p:cNvSpPr txBox="1">
            <a:spLocks noChangeArrowheads="1"/>
          </p:cNvSpPr>
          <p:nvPr/>
        </p:nvSpPr>
        <p:spPr bwMode="auto">
          <a:xfrm>
            <a:off x="47328" y="4184650"/>
            <a:ext cx="82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b="1" i="1"/>
              <a:t>E</a:t>
            </a:r>
            <a:endParaRPr lang="ru-RU" sz="2400" b="1" i="1"/>
          </a:p>
        </p:txBody>
      </p:sp>
      <p:graphicFrame>
        <p:nvGraphicFramePr>
          <p:cNvPr id="9219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97496"/>
              </p:ext>
            </p:extLst>
          </p:nvPr>
        </p:nvGraphicFramePr>
        <p:xfrm>
          <a:off x="2722928" y="4805529"/>
          <a:ext cx="486092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4" imgW="1320227" imgH="393529" progId="Equation.DSMT4">
                  <p:embed/>
                </p:oleObj>
              </mc:Choice>
              <mc:Fallback>
                <p:oleObj name="Equation" r:id="rId4" imgW="132022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928" y="4805529"/>
                        <a:ext cx="486092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ямоугольник 34"/>
          <p:cNvSpPr/>
          <p:nvPr/>
        </p:nvSpPr>
        <p:spPr>
          <a:xfrm>
            <a:off x="0" y="0"/>
            <a:ext cx="12192000" cy="1156366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ylana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shqarisidagi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r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qtadan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ga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tkazilgan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kki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suvchi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asidagi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chak</a:t>
            </a:r>
            <a:endParaRPr lang="ru-RU" sz="36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101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2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2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2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92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92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92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92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92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5" grpId="0"/>
      <p:bldP spid="92179" grpId="0" animBg="1"/>
      <p:bldP spid="92180" grpId="0" animBg="1"/>
      <p:bldP spid="92181" grpId="0" animBg="1"/>
      <p:bldP spid="92182" grpId="0" animBg="1"/>
      <p:bldP spid="92183" grpId="0" animBg="1"/>
      <p:bldP spid="92184" grpId="0" animBg="1"/>
      <p:bldP spid="92185" grpId="0" animBg="1"/>
      <p:bldP spid="92187" grpId="0"/>
      <p:bldP spid="92188" grpId="0" animBg="1"/>
      <p:bldP spid="92189" grpId="0" animBg="1"/>
      <p:bldP spid="92190" grpId="0"/>
      <p:bldP spid="92191" grpId="0"/>
      <p:bldP spid="92192" grpId="0"/>
      <p:bldP spid="92193" grpId="0"/>
      <p:bldP spid="921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21" name="Text Box 13"/>
          <p:cNvSpPr txBox="1">
            <a:spLocks noChangeArrowheads="1"/>
          </p:cNvSpPr>
          <p:nvPr/>
        </p:nvSpPr>
        <p:spPr bwMode="auto">
          <a:xfrm>
            <a:off x="2100263" y="5229226"/>
            <a:ext cx="80645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sz="2400" b="1"/>
              <a:t>Угол между касательной и секущей, проведенными из одной точки, измеряется </a:t>
            </a:r>
            <a:r>
              <a:rPr lang="ru-RU" sz="2400" b="1">
                <a:solidFill>
                  <a:srgbClr val="000066"/>
                </a:solidFill>
              </a:rPr>
              <a:t>полуразностью</a:t>
            </a:r>
            <a:r>
              <a:rPr lang="ru-RU" sz="2400" b="1"/>
              <a:t> заключенных внутри него дуг</a:t>
            </a:r>
          </a:p>
        </p:txBody>
      </p:sp>
      <p:sp>
        <p:nvSpPr>
          <p:cNvPr id="14341" name="Oval 14"/>
          <p:cNvSpPr>
            <a:spLocks noChangeArrowheads="1"/>
          </p:cNvSpPr>
          <p:nvPr/>
        </p:nvSpPr>
        <p:spPr bwMode="auto">
          <a:xfrm>
            <a:off x="2459039" y="2097088"/>
            <a:ext cx="2916237" cy="262731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14342" name="Oval 15"/>
          <p:cNvSpPr>
            <a:spLocks noChangeArrowheads="1"/>
          </p:cNvSpPr>
          <p:nvPr/>
        </p:nvSpPr>
        <p:spPr bwMode="auto">
          <a:xfrm>
            <a:off x="3863975" y="3357563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14343" name="Text Box 16"/>
          <p:cNvSpPr txBox="1">
            <a:spLocks noChangeArrowheads="1"/>
          </p:cNvSpPr>
          <p:nvPr/>
        </p:nvSpPr>
        <p:spPr bwMode="auto">
          <a:xfrm>
            <a:off x="3540126" y="3176588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sz="2400" b="1">
                <a:solidFill>
                  <a:srgbClr val="FF33CC"/>
                </a:solidFill>
              </a:rPr>
              <a:t>О</a:t>
            </a:r>
          </a:p>
        </p:txBody>
      </p:sp>
      <p:sp>
        <p:nvSpPr>
          <p:cNvPr id="94226" name="Line 18"/>
          <p:cNvSpPr>
            <a:spLocks noChangeShapeType="1"/>
          </p:cNvSpPr>
          <p:nvPr/>
        </p:nvSpPr>
        <p:spPr bwMode="auto">
          <a:xfrm flipH="1" flipV="1">
            <a:off x="4295775" y="1773239"/>
            <a:ext cx="2413000" cy="2555875"/>
          </a:xfrm>
          <a:prstGeom prst="line">
            <a:avLst/>
          </a:prstGeom>
          <a:noFill/>
          <a:ln w="38100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4227" name="Line 19"/>
          <p:cNvSpPr>
            <a:spLocks noChangeShapeType="1"/>
          </p:cNvSpPr>
          <p:nvPr/>
        </p:nvSpPr>
        <p:spPr bwMode="auto">
          <a:xfrm flipH="1" flipV="1">
            <a:off x="2100263" y="3608388"/>
            <a:ext cx="4608512" cy="684212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4228" name="Oval 20"/>
          <p:cNvSpPr>
            <a:spLocks noChangeArrowheads="1"/>
          </p:cNvSpPr>
          <p:nvPr/>
        </p:nvSpPr>
        <p:spPr bwMode="auto">
          <a:xfrm>
            <a:off x="5051425" y="3968750"/>
            <a:ext cx="215900" cy="2159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pic>
        <p:nvPicPr>
          <p:cNvPr id="94233" name="Picture 25" descr="Рисунок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024818">
            <a:off x="5448300" y="3752851"/>
            <a:ext cx="118745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34" name="Text Box 26"/>
          <p:cNvSpPr txBox="1">
            <a:spLocks noChangeArrowheads="1"/>
          </p:cNvSpPr>
          <p:nvPr/>
        </p:nvSpPr>
        <p:spPr bwMode="auto">
          <a:xfrm>
            <a:off x="5951538" y="3752850"/>
            <a:ext cx="468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sz="2400" b="1" i="1">
                <a:cs typeface="Arial" panose="020B0604020202020204" pitchFamily="34" charset="0"/>
              </a:rPr>
              <a:t>α</a:t>
            </a:r>
          </a:p>
        </p:txBody>
      </p:sp>
      <p:sp>
        <p:nvSpPr>
          <p:cNvPr id="94235" name="Arc 27"/>
          <p:cNvSpPr>
            <a:spLocks/>
          </p:cNvSpPr>
          <p:nvPr/>
        </p:nvSpPr>
        <p:spPr bwMode="auto">
          <a:xfrm rot="19535098" flipH="1">
            <a:off x="2424114" y="2060575"/>
            <a:ext cx="2719387" cy="2120900"/>
          </a:xfrm>
          <a:custGeom>
            <a:avLst/>
            <a:gdLst>
              <a:gd name="T0" fmla="*/ 0 w 35541"/>
              <a:gd name="T1" fmla="*/ 117989496 h 21600"/>
              <a:gd name="T2" fmla="*/ 208071401 w 35541"/>
              <a:gd name="T3" fmla="*/ 69166280 h 21600"/>
              <a:gd name="T4" fmla="*/ 113956019 w 35541"/>
              <a:gd name="T5" fmla="*/ 208250778 h 21600"/>
              <a:gd name="T6" fmla="*/ 0 60000 65536"/>
              <a:gd name="T7" fmla="*/ 0 60000 65536"/>
              <a:gd name="T8" fmla="*/ 0 60000 65536"/>
              <a:gd name="T9" fmla="*/ 0 w 35541"/>
              <a:gd name="T10" fmla="*/ 0 h 21600"/>
              <a:gd name="T11" fmla="*/ 35541 w 3554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541" h="21600" fill="none" extrusionOk="0">
                <a:moveTo>
                  <a:pt x="-1" y="12237"/>
                </a:moveTo>
                <a:cubicBezTo>
                  <a:pt x="3597" y="4757"/>
                  <a:pt x="11164" y="-1"/>
                  <a:pt x="19465" y="0"/>
                </a:cubicBezTo>
                <a:cubicBezTo>
                  <a:pt x="25599" y="0"/>
                  <a:pt x="31444" y="2608"/>
                  <a:pt x="35541" y="7173"/>
                </a:cubicBezTo>
              </a:path>
              <a:path w="35541" h="21600" stroke="0" extrusionOk="0">
                <a:moveTo>
                  <a:pt x="-1" y="12237"/>
                </a:moveTo>
                <a:cubicBezTo>
                  <a:pt x="3597" y="4757"/>
                  <a:pt x="11164" y="-1"/>
                  <a:pt x="19465" y="0"/>
                </a:cubicBezTo>
                <a:cubicBezTo>
                  <a:pt x="25599" y="0"/>
                  <a:pt x="31444" y="2608"/>
                  <a:pt x="35541" y="7173"/>
                </a:cubicBezTo>
                <a:lnTo>
                  <a:pt x="19465" y="21600"/>
                </a:lnTo>
                <a:lnTo>
                  <a:pt x="-1" y="12237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4236" name="Arc 28"/>
          <p:cNvSpPr>
            <a:spLocks/>
          </p:cNvSpPr>
          <p:nvPr/>
        </p:nvSpPr>
        <p:spPr bwMode="auto">
          <a:xfrm rot="5242083" flipH="1">
            <a:off x="2530475" y="1233488"/>
            <a:ext cx="1441450" cy="4248150"/>
          </a:xfrm>
          <a:custGeom>
            <a:avLst/>
            <a:gdLst>
              <a:gd name="T0" fmla="*/ 0 w 14183"/>
              <a:gd name="T1" fmla="*/ 29938640 h 21600"/>
              <a:gd name="T2" fmla="*/ 146497786 w 14183"/>
              <a:gd name="T3" fmla="*/ 66607845 h 21600"/>
              <a:gd name="T4" fmla="*/ 59196102 w 14183"/>
              <a:gd name="T5" fmla="*/ 835499001 h 21600"/>
              <a:gd name="T6" fmla="*/ 0 60000 65536"/>
              <a:gd name="T7" fmla="*/ 0 60000 65536"/>
              <a:gd name="T8" fmla="*/ 0 60000 65536"/>
              <a:gd name="T9" fmla="*/ 0 w 14183"/>
              <a:gd name="T10" fmla="*/ 0 h 21600"/>
              <a:gd name="T11" fmla="*/ 14183 w 1418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183" h="21600" fill="none" extrusionOk="0">
                <a:moveTo>
                  <a:pt x="0" y="774"/>
                </a:moveTo>
                <a:cubicBezTo>
                  <a:pt x="1867" y="260"/>
                  <a:pt x="3794" y="-1"/>
                  <a:pt x="5731" y="0"/>
                </a:cubicBezTo>
                <a:cubicBezTo>
                  <a:pt x="8635" y="0"/>
                  <a:pt x="11510" y="585"/>
                  <a:pt x="14182" y="1722"/>
                </a:cubicBezTo>
              </a:path>
              <a:path w="14183" h="21600" stroke="0" extrusionOk="0">
                <a:moveTo>
                  <a:pt x="0" y="774"/>
                </a:moveTo>
                <a:cubicBezTo>
                  <a:pt x="1867" y="260"/>
                  <a:pt x="3794" y="-1"/>
                  <a:pt x="5731" y="0"/>
                </a:cubicBezTo>
                <a:cubicBezTo>
                  <a:pt x="8635" y="0"/>
                  <a:pt x="11510" y="585"/>
                  <a:pt x="14182" y="1722"/>
                </a:cubicBezTo>
                <a:lnTo>
                  <a:pt x="5731" y="21600"/>
                </a:lnTo>
                <a:lnTo>
                  <a:pt x="0" y="774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ru-RU"/>
          </a:p>
        </p:txBody>
      </p:sp>
      <p:sp>
        <p:nvSpPr>
          <p:cNvPr id="94229" name="Oval 21"/>
          <p:cNvSpPr>
            <a:spLocks noChangeArrowheads="1"/>
          </p:cNvSpPr>
          <p:nvPr/>
        </p:nvSpPr>
        <p:spPr bwMode="auto">
          <a:xfrm>
            <a:off x="2387600" y="3573463"/>
            <a:ext cx="215900" cy="2159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94230" name="Oval 22"/>
          <p:cNvSpPr>
            <a:spLocks noChangeArrowheads="1"/>
          </p:cNvSpPr>
          <p:nvPr/>
        </p:nvSpPr>
        <p:spPr bwMode="auto">
          <a:xfrm>
            <a:off x="4943475" y="2457450"/>
            <a:ext cx="215900" cy="215900"/>
          </a:xfrm>
          <a:prstGeom prst="ellipse">
            <a:avLst/>
          </a:prstGeom>
          <a:solidFill>
            <a:srgbClr val="66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94225" name="Oval 17"/>
          <p:cNvSpPr>
            <a:spLocks noChangeArrowheads="1"/>
          </p:cNvSpPr>
          <p:nvPr/>
        </p:nvSpPr>
        <p:spPr bwMode="auto">
          <a:xfrm>
            <a:off x="6600825" y="4221163"/>
            <a:ext cx="215900" cy="215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94238" name="Text Box 30"/>
          <p:cNvSpPr txBox="1">
            <a:spLocks noChangeArrowheads="1"/>
          </p:cNvSpPr>
          <p:nvPr/>
        </p:nvSpPr>
        <p:spPr bwMode="auto">
          <a:xfrm>
            <a:off x="6708776" y="4149725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b="1" i="1"/>
              <a:t>A</a:t>
            </a:r>
            <a:endParaRPr lang="ru-RU" sz="2400" b="1" i="1"/>
          </a:p>
        </p:txBody>
      </p:sp>
      <p:sp>
        <p:nvSpPr>
          <p:cNvPr id="94239" name="Text Box 31"/>
          <p:cNvSpPr txBox="1">
            <a:spLocks noChangeArrowheads="1"/>
          </p:cNvSpPr>
          <p:nvPr/>
        </p:nvSpPr>
        <p:spPr bwMode="auto">
          <a:xfrm>
            <a:off x="4835525" y="2205038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b="1" i="1"/>
              <a:t>B</a:t>
            </a:r>
            <a:endParaRPr lang="ru-RU" sz="2400" b="1" i="1"/>
          </a:p>
        </p:txBody>
      </p:sp>
      <p:sp>
        <p:nvSpPr>
          <p:cNvPr id="94240" name="Text Box 32"/>
          <p:cNvSpPr txBox="1">
            <a:spLocks noChangeArrowheads="1"/>
          </p:cNvSpPr>
          <p:nvPr/>
        </p:nvSpPr>
        <p:spPr bwMode="auto">
          <a:xfrm>
            <a:off x="4835525" y="4005263"/>
            <a:ext cx="973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b="1" i="1"/>
              <a:t>C</a:t>
            </a:r>
            <a:endParaRPr lang="ru-RU" sz="2400" b="1" i="1"/>
          </a:p>
        </p:txBody>
      </p:sp>
      <p:sp>
        <p:nvSpPr>
          <p:cNvPr id="94241" name="Text Box 33"/>
          <p:cNvSpPr txBox="1">
            <a:spLocks noChangeArrowheads="1"/>
          </p:cNvSpPr>
          <p:nvPr/>
        </p:nvSpPr>
        <p:spPr bwMode="auto">
          <a:xfrm>
            <a:off x="1847850" y="3644900"/>
            <a:ext cx="973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b="1" i="1"/>
              <a:t>D</a:t>
            </a:r>
            <a:endParaRPr lang="ru-RU" sz="2400" b="1" i="1"/>
          </a:p>
        </p:txBody>
      </p:sp>
      <p:graphicFrame>
        <p:nvGraphicFramePr>
          <p:cNvPr id="94242" name="Object 34"/>
          <p:cNvGraphicFramePr>
            <a:graphicFrameLocks noChangeAspect="1"/>
          </p:cNvGraphicFramePr>
          <p:nvPr/>
        </p:nvGraphicFramePr>
        <p:xfrm>
          <a:off x="5700714" y="1628776"/>
          <a:ext cx="44989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1320227" imgH="393529" progId="Equation.DSMT4">
                  <p:embed/>
                </p:oleObj>
              </mc:Choice>
              <mc:Fallback>
                <p:oleObj name="Equation" r:id="rId4" imgW="132022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4" y="1628776"/>
                        <a:ext cx="449897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Прямоугольник 31"/>
          <p:cNvSpPr/>
          <p:nvPr/>
        </p:nvSpPr>
        <p:spPr>
          <a:xfrm>
            <a:off x="0" y="0"/>
            <a:ext cx="12192000" cy="1156366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ylana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shqarisidagi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r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qtadan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ga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tkazilgan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suvchi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rinma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asidagi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rchak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36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608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1" grpId="0"/>
      <p:bldP spid="94226" grpId="0" animBg="1"/>
      <p:bldP spid="94227" grpId="0" animBg="1"/>
      <p:bldP spid="94228" grpId="0" animBg="1"/>
      <p:bldP spid="94234" grpId="0"/>
      <p:bldP spid="94235" grpId="0" animBg="1"/>
      <p:bldP spid="94236" grpId="0" animBg="1"/>
      <p:bldP spid="94229" grpId="0" animBg="1"/>
      <p:bldP spid="94230" grpId="0" animBg="1"/>
      <p:bldP spid="94225" grpId="0" animBg="1"/>
      <p:bldP spid="94238" grpId="0"/>
      <p:bldP spid="94239" grpId="0"/>
      <p:bldP spid="94240" grpId="0"/>
      <p:bldP spid="942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0" name="Text Box 14"/>
          <p:cNvSpPr txBox="1">
            <a:spLocks noChangeArrowheads="1"/>
          </p:cNvSpPr>
          <p:nvPr/>
        </p:nvSpPr>
        <p:spPr bwMode="auto">
          <a:xfrm>
            <a:off x="5519936" y="1586433"/>
            <a:ext cx="6552728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b="1" i="1" dirty="0" smtClean="0">
                <a:solidFill>
                  <a:srgbClr val="002060"/>
                </a:solidFill>
              </a:rPr>
              <a:t>  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Aylana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tashqarisidagi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bir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nuqtadan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ikki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urinma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o‘tkazilsa</a:t>
            </a:r>
            <a:r>
              <a:rPr lang="en-US" sz="2800" b="1" i="1" dirty="0" smtClean="0">
                <a:solidFill>
                  <a:srgbClr val="002060"/>
                </a:solidFill>
              </a:rPr>
              <a:t>,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ularning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o‘sha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nuqtadan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urinish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nuqtasigacha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bo‘lgan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kesmalari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teng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va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aylananing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markazi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ular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orasidagi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burchak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bissektsasida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yotadi</a:t>
            </a:r>
            <a:r>
              <a:rPr lang="en-US" sz="2800" b="1" i="1" dirty="0" smtClean="0">
                <a:solidFill>
                  <a:srgbClr val="002060"/>
                </a:solidFill>
              </a:rPr>
              <a:t>,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bu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burchak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ru-RU" sz="2800" b="1" i="1" dirty="0" smtClean="0">
                <a:solidFill>
                  <a:srgbClr val="002060"/>
                </a:solidFill>
              </a:rPr>
              <a:t>180</a:t>
            </a:r>
            <a:r>
              <a:rPr lang="ru-RU" sz="2800" b="1" i="1" baseline="30000" dirty="0" smtClean="0">
                <a:solidFill>
                  <a:srgbClr val="002060"/>
                </a:solidFill>
              </a:rPr>
              <a:t>0</a:t>
            </a:r>
            <a:r>
              <a:rPr lang="en-US" sz="2800" b="1" i="1" baseline="30000" dirty="0">
                <a:solidFill>
                  <a:srgbClr val="002060"/>
                </a:solidFill>
              </a:rPr>
              <a:t> 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bilan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urinmalar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tiralgan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yoy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ayirmasiga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teng</a:t>
            </a:r>
            <a:r>
              <a:rPr lang="en-US" sz="2800" b="1" i="1" dirty="0" smtClean="0">
                <a:solidFill>
                  <a:srgbClr val="002060"/>
                </a:solidFill>
              </a:rPr>
              <a:t>.</a:t>
            </a:r>
            <a:endParaRPr lang="ru-RU" sz="2800" b="1" i="1" dirty="0">
              <a:solidFill>
                <a:srgbClr val="002060"/>
              </a:solidFill>
            </a:endParaRPr>
          </a:p>
        </p:txBody>
      </p:sp>
      <p:sp>
        <p:nvSpPr>
          <p:cNvPr id="15365" name="Oval 15"/>
          <p:cNvSpPr>
            <a:spLocks noChangeArrowheads="1"/>
          </p:cNvSpPr>
          <p:nvPr/>
        </p:nvSpPr>
        <p:spPr bwMode="auto">
          <a:xfrm>
            <a:off x="2208412" y="2071862"/>
            <a:ext cx="2195512" cy="2160587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15366" name="Oval 16"/>
          <p:cNvSpPr>
            <a:spLocks noChangeArrowheads="1"/>
          </p:cNvSpPr>
          <p:nvPr/>
        </p:nvSpPr>
        <p:spPr bwMode="auto">
          <a:xfrm>
            <a:off x="3216475" y="3043412"/>
            <a:ext cx="1428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15367" name="Text Box 17"/>
          <p:cNvSpPr txBox="1">
            <a:spLocks noChangeArrowheads="1"/>
          </p:cNvSpPr>
          <p:nvPr/>
        </p:nvSpPr>
        <p:spPr bwMode="auto">
          <a:xfrm>
            <a:off x="2676725" y="2898948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sz="2400" b="1">
                <a:solidFill>
                  <a:srgbClr val="FF33CC"/>
                </a:solidFill>
              </a:rPr>
              <a:t>О</a:t>
            </a:r>
          </a:p>
        </p:txBody>
      </p:sp>
      <p:sp>
        <p:nvSpPr>
          <p:cNvPr id="96274" name="Line 18"/>
          <p:cNvSpPr>
            <a:spLocks noChangeShapeType="1"/>
          </p:cNvSpPr>
          <p:nvPr/>
        </p:nvSpPr>
        <p:spPr bwMode="auto">
          <a:xfrm flipV="1">
            <a:off x="1308299" y="1532111"/>
            <a:ext cx="1944688" cy="2195512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6275" name="Line 19"/>
          <p:cNvSpPr>
            <a:spLocks noChangeShapeType="1"/>
          </p:cNvSpPr>
          <p:nvPr/>
        </p:nvSpPr>
        <p:spPr bwMode="auto">
          <a:xfrm>
            <a:off x="1308300" y="3727623"/>
            <a:ext cx="3095625" cy="86360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6277" name="Oval 21"/>
          <p:cNvSpPr>
            <a:spLocks noChangeArrowheads="1"/>
          </p:cNvSpPr>
          <p:nvPr/>
        </p:nvSpPr>
        <p:spPr bwMode="auto">
          <a:xfrm>
            <a:off x="2929137" y="4124499"/>
            <a:ext cx="144462" cy="144463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pic>
        <p:nvPicPr>
          <p:cNvPr id="96278" name="Picture 22" descr="Рисунок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832679">
            <a:off x="1477368" y="3307730"/>
            <a:ext cx="7429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79" name="Text Box 23"/>
          <p:cNvSpPr txBox="1">
            <a:spLocks noChangeArrowheads="1"/>
          </p:cNvSpPr>
          <p:nvPr/>
        </p:nvSpPr>
        <p:spPr bwMode="auto">
          <a:xfrm>
            <a:off x="1560712" y="3367261"/>
            <a:ext cx="468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sz="2400" b="1" i="1">
                <a:cs typeface="Arial" panose="020B0604020202020204" pitchFamily="34" charset="0"/>
              </a:rPr>
              <a:t>α</a:t>
            </a:r>
          </a:p>
        </p:txBody>
      </p:sp>
      <p:sp>
        <p:nvSpPr>
          <p:cNvPr id="96280" name="Arc 24"/>
          <p:cNvSpPr>
            <a:spLocks/>
          </p:cNvSpPr>
          <p:nvPr/>
        </p:nvSpPr>
        <p:spPr bwMode="auto">
          <a:xfrm rot="15868799" flipH="1">
            <a:off x="3392072" y="1133558"/>
            <a:ext cx="1766887" cy="4052887"/>
          </a:xfrm>
          <a:custGeom>
            <a:avLst/>
            <a:gdLst>
              <a:gd name="T0" fmla="*/ 0 w 19711"/>
              <a:gd name="T1" fmla="*/ 61435200 h 21600"/>
              <a:gd name="T2" fmla="*/ 158383120 w 19711"/>
              <a:gd name="T3" fmla="*/ 110336846 h 21600"/>
              <a:gd name="T4" fmla="*/ 68339919 w 19711"/>
              <a:gd name="T5" fmla="*/ 760458011 h 21600"/>
              <a:gd name="T6" fmla="*/ 0 60000 65536"/>
              <a:gd name="T7" fmla="*/ 0 60000 65536"/>
              <a:gd name="T8" fmla="*/ 0 60000 65536"/>
              <a:gd name="T9" fmla="*/ 0 w 19711"/>
              <a:gd name="T10" fmla="*/ 0 h 21600"/>
              <a:gd name="T11" fmla="*/ 19711 w 1971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711" h="21600" fill="none" extrusionOk="0">
                <a:moveTo>
                  <a:pt x="-1" y="1744"/>
                </a:moveTo>
                <a:cubicBezTo>
                  <a:pt x="2687" y="593"/>
                  <a:pt x="5581" y="-1"/>
                  <a:pt x="8505" y="0"/>
                </a:cubicBezTo>
                <a:cubicBezTo>
                  <a:pt x="12456" y="0"/>
                  <a:pt x="16332" y="1084"/>
                  <a:pt x="19710" y="3134"/>
                </a:cubicBezTo>
              </a:path>
              <a:path w="19711" h="21600" stroke="0" extrusionOk="0">
                <a:moveTo>
                  <a:pt x="-1" y="1744"/>
                </a:moveTo>
                <a:cubicBezTo>
                  <a:pt x="2687" y="593"/>
                  <a:pt x="5581" y="-1"/>
                  <a:pt x="8505" y="0"/>
                </a:cubicBezTo>
                <a:cubicBezTo>
                  <a:pt x="12456" y="0"/>
                  <a:pt x="16332" y="1084"/>
                  <a:pt x="19710" y="3134"/>
                </a:cubicBezTo>
                <a:lnTo>
                  <a:pt x="8505" y="21600"/>
                </a:lnTo>
                <a:lnTo>
                  <a:pt x="-1" y="1744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/>
        </p:spPr>
        <p:txBody>
          <a:bodyPr vert="eaVert" wrap="none" anchor="ctr"/>
          <a:lstStyle/>
          <a:p>
            <a:endParaRPr lang="ru-RU"/>
          </a:p>
        </p:txBody>
      </p:sp>
      <p:sp>
        <p:nvSpPr>
          <p:cNvPr id="96276" name="Oval 20"/>
          <p:cNvSpPr>
            <a:spLocks noChangeArrowheads="1"/>
          </p:cNvSpPr>
          <p:nvPr/>
        </p:nvSpPr>
        <p:spPr bwMode="auto">
          <a:xfrm>
            <a:off x="2387800" y="2359199"/>
            <a:ext cx="144463" cy="144463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96281" name="Oval 25"/>
          <p:cNvSpPr>
            <a:spLocks noChangeArrowheads="1"/>
          </p:cNvSpPr>
          <p:nvPr/>
        </p:nvSpPr>
        <p:spPr bwMode="auto">
          <a:xfrm>
            <a:off x="1236862" y="3619674"/>
            <a:ext cx="144462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96282" name="Text Box 26"/>
          <p:cNvSpPr txBox="1">
            <a:spLocks noChangeArrowheads="1"/>
          </p:cNvSpPr>
          <p:nvPr/>
        </p:nvSpPr>
        <p:spPr bwMode="auto">
          <a:xfrm>
            <a:off x="911424" y="3691111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b="1" i="1"/>
              <a:t>A</a:t>
            </a:r>
            <a:endParaRPr lang="ru-RU" sz="2400" b="1" i="1"/>
          </a:p>
        </p:txBody>
      </p:sp>
      <p:sp>
        <p:nvSpPr>
          <p:cNvPr id="96283" name="Text Box 27"/>
          <p:cNvSpPr txBox="1">
            <a:spLocks noChangeArrowheads="1"/>
          </p:cNvSpPr>
          <p:nvPr/>
        </p:nvSpPr>
        <p:spPr bwMode="auto">
          <a:xfrm>
            <a:off x="2100462" y="1927398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b="1" i="1"/>
              <a:t>B</a:t>
            </a:r>
            <a:endParaRPr lang="ru-RU" sz="2400" b="1" i="1"/>
          </a:p>
        </p:txBody>
      </p:sp>
      <p:sp>
        <p:nvSpPr>
          <p:cNvPr id="96284" name="Text Box 28"/>
          <p:cNvSpPr txBox="1">
            <a:spLocks noChangeArrowheads="1"/>
          </p:cNvSpPr>
          <p:nvPr/>
        </p:nvSpPr>
        <p:spPr bwMode="auto">
          <a:xfrm>
            <a:off x="2640212" y="4195936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b="1" i="1"/>
              <a:t>C</a:t>
            </a:r>
            <a:endParaRPr lang="ru-RU" sz="2400" b="1" i="1"/>
          </a:p>
        </p:txBody>
      </p:sp>
      <p:graphicFrame>
        <p:nvGraphicFramePr>
          <p:cNvPr id="9628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272939"/>
              </p:ext>
            </p:extLst>
          </p:nvPr>
        </p:nvGraphicFramePr>
        <p:xfrm>
          <a:off x="768184" y="5112390"/>
          <a:ext cx="5039455" cy="1055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1040948" imgH="203112" progId="Equation.DSMT4">
                  <p:embed/>
                </p:oleObj>
              </mc:Choice>
              <mc:Fallback>
                <p:oleObj name="Equation" r:id="rId4" imgW="104094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84" y="5112390"/>
                        <a:ext cx="5039455" cy="1055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0" y="0"/>
            <a:ext cx="12192000" cy="1156366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ylana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shqarisidagi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r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qtadan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ga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tkazilgan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kki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rinma</a:t>
            </a:r>
            <a:r>
              <a:rPr lang="en-US" sz="36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ossasi</a:t>
            </a:r>
            <a:endParaRPr lang="ru-RU" sz="36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1062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6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0" grpId="0"/>
      <p:bldP spid="96274" grpId="0" animBg="1"/>
      <p:bldP spid="96275" grpId="0" animBg="1"/>
      <p:bldP spid="96277" grpId="0" animBg="1"/>
      <p:bldP spid="96279" grpId="0"/>
      <p:bldP spid="96280" grpId="0" animBg="1"/>
      <p:bldP spid="96276" grpId="0" animBg="1"/>
      <p:bldP spid="96281" grpId="0" animBg="1"/>
      <p:bldP spid="96282" grpId="0"/>
      <p:bldP spid="96283" grpId="0"/>
      <p:bldP spid="9628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2"/>
          <p:cNvGrpSpPr/>
          <p:nvPr/>
        </p:nvGrpSpPr>
        <p:grpSpPr>
          <a:xfrm>
            <a:off x="1068469" y="1182366"/>
            <a:ext cx="2939132" cy="2750002"/>
            <a:chOff x="2296987" y="-42655"/>
            <a:chExt cx="6232863" cy="6197796"/>
          </a:xfrm>
        </p:grpSpPr>
        <p:sp>
          <p:nvSpPr>
            <p:cNvPr id="4" name="Овал 3"/>
            <p:cNvSpPr/>
            <p:nvPr/>
          </p:nvSpPr>
          <p:spPr>
            <a:xfrm>
              <a:off x="3125337" y="982640"/>
              <a:ext cx="5404513" cy="5172501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" name="Text Box 17"/>
            <p:cNvSpPr txBox="1">
              <a:spLocks noChangeArrowheads="1"/>
            </p:cNvSpPr>
            <p:nvPr/>
          </p:nvSpPr>
          <p:spPr bwMode="auto">
            <a:xfrm>
              <a:off x="5356746" y="3456296"/>
              <a:ext cx="1011544" cy="13096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ru-RU" altLang="ru-RU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О</a:t>
              </a:r>
            </a:p>
          </p:txBody>
        </p:sp>
        <p:sp>
          <p:nvSpPr>
            <p:cNvPr id="6" name="Овал 5"/>
            <p:cNvSpPr/>
            <p:nvPr/>
          </p:nvSpPr>
          <p:spPr>
            <a:xfrm>
              <a:off x="5732060" y="3439236"/>
              <a:ext cx="150125" cy="150125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7" name="Прямая соединительная линия 6"/>
            <p:cNvCxnSpPr>
              <a:stCxn id="9" idx="4"/>
            </p:cNvCxnSpPr>
            <p:nvPr/>
          </p:nvCxnSpPr>
          <p:spPr>
            <a:xfrm flipH="1">
              <a:off x="3603015" y="1132764"/>
              <a:ext cx="1337365" cy="39169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7"/>
            <p:cNvCxnSpPr>
              <a:stCxn id="10" idx="5"/>
            </p:cNvCxnSpPr>
            <p:nvPr/>
          </p:nvCxnSpPr>
          <p:spPr>
            <a:xfrm flipV="1">
              <a:off x="3656088" y="1981124"/>
              <a:ext cx="4226881" cy="31216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Овал 8"/>
            <p:cNvSpPr/>
            <p:nvPr/>
          </p:nvSpPr>
          <p:spPr>
            <a:xfrm>
              <a:off x="4865318" y="982640"/>
              <a:ext cx="150125" cy="150124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Овал 9"/>
            <p:cNvSpPr/>
            <p:nvPr/>
          </p:nvSpPr>
          <p:spPr>
            <a:xfrm>
              <a:off x="3527949" y="4974609"/>
              <a:ext cx="150125" cy="150125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4453692" y="-42655"/>
              <a:ext cx="298449" cy="457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 altLang="ru-RU" sz="2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А</a:t>
              </a:r>
              <a:endParaRPr lang="ru-RU" alt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2296987" y="664526"/>
              <a:ext cx="298449" cy="10404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D</a:t>
              </a:r>
              <a:endParaRPr lang="ru-RU" alt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4" name="Text Box 17"/>
            <p:cNvSpPr txBox="1">
              <a:spLocks noChangeArrowheads="1"/>
            </p:cNvSpPr>
            <p:nvPr/>
          </p:nvSpPr>
          <p:spPr bwMode="auto">
            <a:xfrm>
              <a:off x="8052378" y="1077214"/>
              <a:ext cx="298449" cy="10404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endParaRPr lang="ru-RU" alt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38" name="Группа 37"/>
          <p:cNvGrpSpPr/>
          <p:nvPr/>
        </p:nvGrpSpPr>
        <p:grpSpPr>
          <a:xfrm>
            <a:off x="1303349" y="1625322"/>
            <a:ext cx="10149390" cy="2598090"/>
            <a:chOff x="-1411191" y="1811012"/>
            <a:chExt cx="10149390" cy="2598090"/>
          </a:xfrm>
        </p:grpSpPr>
        <p:sp>
          <p:nvSpPr>
            <p:cNvPr id="22" name="Овал 21"/>
            <p:cNvSpPr/>
            <p:nvPr/>
          </p:nvSpPr>
          <p:spPr>
            <a:xfrm>
              <a:off x="4875867" y="1811012"/>
              <a:ext cx="2548520" cy="2295072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5928097" y="2908589"/>
              <a:ext cx="476998" cy="5810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ru-RU" altLang="ru-RU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О</a:t>
              </a:r>
            </a:p>
          </p:txBody>
        </p:sp>
        <p:sp>
          <p:nvSpPr>
            <p:cNvPr id="24" name="Овал 23"/>
            <p:cNvSpPr/>
            <p:nvPr/>
          </p:nvSpPr>
          <p:spPr>
            <a:xfrm>
              <a:off x="6105078" y="2901020"/>
              <a:ext cx="70792" cy="66611"/>
            </a:xfrm>
            <a:prstGeom prst="ellips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25" name="Прямая соединительная линия 24"/>
            <p:cNvCxnSpPr/>
            <p:nvPr/>
          </p:nvCxnSpPr>
          <p:spPr>
            <a:xfrm flipH="1">
              <a:off x="4488287" y="2373562"/>
              <a:ext cx="4099464" cy="2656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/>
            <p:cNvCxnSpPr/>
            <p:nvPr/>
          </p:nvCxnSpPr>
          <p:spPr>
            <a:xfrm flipH="1">
              <a:off x="4875867" y="2373562"/>
              <a:ext cx="3711884" cy="182104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 Box 17"/>
            <p:cNvSpPr txBox="1">
              <a:spLocks noChangeArrowheads="1"/>
            </p:cNvSpPr>
            <p:nvPr/>
          </p:nvSpPr>
          <p:spPr bwMode="auto">
            <a:xfrm>
              <a:off x="-1411191" y="3529857"/>
              <a:ext cx="14073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 altLang="ru-RU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В</a:t>
              </a:r>
            </a:p>
          </p:txBody>
        </p:sp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5292162" y="3947437"/>
              <a:ext cx="14073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ru-RU" sz="24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D</a:t>
              </a:r>
              <a:endParaRPr lang="ru-RU" altLang="ru-RU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2" name="Text Box 17"/>
            <p:cNvSpPr txBox="1">
              <a:spLocks noChangeArrowheads="1"/>
            </p:cNvSpPr>
            <p:nvPr/>
          </p:nvSpPr>
          <p:spPr bwMode="auto">
            <a:xfrm>
              <a:off x="7436365" y="2879692"/>
              <a:ext cx="14073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 altLang="ru-RU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С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704885" y="2286798"/>
              <a:ext cx="10333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25°</a:t>
              </a:r>
              <a:endParaRPr lang="ru-RU" sz="2000" b="1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445413" y="3198519"/>
              <a:ext cx="10333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8</a:t>
              </a:r>
              <a:r>
                <a:rPr lang="en-US" sz="2400" b="1" dirty="0" smtClean="0"/>
                <a:t>0°</a:t>
              </a:r>
              <a:endParaRPr lang="ru-RU" sz="2400" b="1" dirty="0"/>
            </a:p>
          </p:txBody>
        </p:sp>
      </p:grpSp>
      <p:sp>
        <p:nvSpPr>
          <p:cNvPr id="56" name="Заголовок 55"/>
          <p:cNvSpPr>
            <a:spLocks noGrp="1"/>
          </p:cNvSpPr>
          <p:nvPr>
            <p:ph type="title"/>
          </p:nvPr>
        </p:nvSpPr>
        <p:spPr>
          <a:xfrm>
            <a:off x="1098802" y="-46643"/>
            <a:ext cx="12313368" cy="1325563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zma</a:t>
            </a:r>
            <a:r>
              <a:rPr lang="en-US" sz="40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osida</a:t>
            </a:r>
            <a:r>
              <a:rPr lang="en-US" sz="40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‘malumni</a:t>
            </a:r>
            <a:r>
              <a:rPr lang="en-US" sz="40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ping.</a:t>
            </a:r>
            <a:endParaRPr lang="ru-RU" sz="4000" b="1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816156" y="1777943"/>
            <a:ext cx="349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x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356237" y="1363199"/>
            <a:ext cx="576064" cy="58456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a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6626763" y="1399614"/>
            <a:ext cx="576064" cy="58456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b</a:t>
            </a:r>
            <a:endParaRPr lang="ru-RU" sz="3600" b="1" dirty="0">
              <a:solidFill>
                <a:srgbClr val="FF0000"/>
              </a:solidFill>
            </a:endParaRPr>
          </a:p>
        </p:txBody>
      </p:sp>
      <p:cxnSp>
        <p:nvCxnSpPr>
          <p:cNvPr id="46" name="Прямая соединительная линия 45"/>
          <p:cNvCxnSpPr/>
          <p:nvPr/>
        </p:nvCxnSpPr>
        <p:spPr>
          <a:xfrm flipV="1">
            <a:off x="1075979" y="1386859"/>
            <a:ext cx="2545056" cy="5860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Прямоугольник 83"/>
          <p:cNvSpPr/>
          <p:nvPr/>
        </p:nvSpPr>
        <p:spPr>
          <a:xfrm>
            <a:off x="9687603" y="2249638"/>
            <a:ext cx="349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x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87" name="Прямоугольник 86"/>
          <p:cNvSpPr/>
          <p:nvPr/>
        </p:nvSpPr>
        <p:spPr>
          <a:xfrm>
            <a:off x="9937590" y="1694018"/>
            <a:ext cx="4026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endParaRPr lang="ru-RU" altLang="ru-RU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8" name="Прямоугольник 87"/>
          <p:cNvSpPr/>
          <p:nvPr/>
        </p:nvSpPr>
        <p:spPr>
          <a:xfrm>
            <a:off x="7439959" y="1638757"/>
            <a:ext cx="3866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endParaRPr lang="ru-RU" altLang="ru-RU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9" name="Прямоугольник 88"/>
          <p:cNvSpPr/>
          <p:nvPr/>
        </p:nvSpPr>
        <p:spPr>
          <a:xfrm>
            <a:off x="11304127" y="1866395"/>
            <a:ext cx="4026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endParaRPr lang="ru-RU" altLang="ru-RU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9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8364"/>
              </p:ext>
            </p:extLst>
          </p:nvPr>
        </p:nvGraphicFramePr>
        <p:xfrm>
          <a:off x="1018459" y="4518257"/>
          <a:ext cx="2522233" cy="109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" imgW="761669" imgH="393529" progId="Equation.DSMT4">
                  <p:embed/>
                </p:oleObj>
              </mc:Choice>
              <mc:Fallback>
                <p:oleObj name="Equation" r:id="rId3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459" y="4518257"/>
                        <a:ext cx="2522233" cy="1092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202142"/>
              </p:ext>
            </p:extLst>
          </p:nvPr>
        </p:nvGraphicFramePr>
        <p:xfrm>
          <a:off x="6640922" y="4366947"/>
          <a:ext cx="4498975" cy="103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5" imgW="1320227" imgH="393529" progId="Equation.DSMT4">
                  <p:embed/>
                </p:oleObj>
              </mc:Choice>
              <mc:Fallback>
                <p:oleObj name="Equation" r:id="rId5" imgW="132022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922" y="4366947"/>
                        <a:ext cx="4498975" cy="103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Овал 91"/>
          <p:cNvSpPr/>
          <p:nvPr/>
        </p:nvSpPr>
        <p:spPr>
          <a:xfrm>
            <a:off x="1637224" y="5738771"/>
            <a:ext cx="1903468" cy="58456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x</a:t>
            </a:r>
            <a:r>
              <a:rPr lang="en-US" sz="3600" b="1" dirty="0" smtClean="0">
                <a:solidFill>
                  <a:srgbClr val="FF0000"/>
                </a:solidFill>
              </a:rPr>
              <a:t>=45⁰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93" name="Овал 92"/>
          <p:cNvSpPr/>
          <p:nvPr/>
        </p:nvSpPr>
        <p:spPr>
          <a:xfrm>
            <a:off x="6404176" y="5591645"/>
            <a:ext cx="1743261" cy="58456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x</a:t>
            </a:r>
            <a:r>
              <a:rPr lang="en-US" sz="3200" b="1" dirty="0" smtClean="0">
                <a:solidFill>
                  <a:srgbClr val="FF0000"/>
                </a:solidFill>
              </a:rPr>
              <a:t>=30⁰</a:t>
            </a:r>
            <a:endParaRPr lang="ru-RU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404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ext Box 15"/>
          <p:cNvSpPr txBox="1">
            <a:spLocks noChangeArrowheads="1"/>
          </p:cNvSpPr>
          <p:nvPr/>
        </p:nvSpPr>
        <p:spPr bwMode="auto">
          <a:xfrm>
            <a:off x="3663239" y="2551533"/>
            <a:ext cx="696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b="1" i="1" dirty="0"/>
              <a:t>N</a:t>
            </a:r>
            <a:endParaRPr lang="ru-RU" sz="2400" b="1" i="1" dirty="0"/>
          </a:p>
        </p:txBody>
      </p:sp>
      <p:grpSp>
        <p:nvGrpSpPr>
          <p:cNvPr id="28677" name="Group 16"/>
          <p:cNvGrpSpPr>
            <a:grpSpLocks/>
          </p:cNvGrpSpPr>
          <p:nvPr/>
        </p:nvGrpSpPr>
        <p:grpSpPr bwMode="auto">
          <a:xfrm>
            <a:off x="651752" y="1832397"/>
            <a:ext cx="3622616" cy="3108325"/>
            <a:chOff x="3220" y="935"/>
            <a:chExt cx="2238" cy="1769"/>
          </a:xfrm>
        </p:grpSpPr>
        <p:sp>
          <p:nvSpPr>
            <p:cNvPr id="28687" name="Oval 17"/>
            <p:cNvSpPr>
              <a:spLocks noChangeArrowheads="1"/>
            </p:cNvSpPr>
            <p:nvPr/>
          </p:nvSpPr>
          <p:spPr bwMode="auto">
            <a:xfrm>
              <a:off x="3220" y="1207"/>
              <a:ext cx="1565" cy="140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66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sz="3600"/>
            </a:p>
          </p:txBody>
        </p:sp>
        <p:sp>
          <p:nvSpPr>
            <p:cNvPr id="28688" name="Oval 18"/>
            <p:cNvSpPr>
              <a:spLocks noChangeArrowheads="1"/>
            </p:cNvSpPr>
            <p:nvPr/>
          </p:nvSpPr>
          <p:spPr bwMode="auto">
            <a:xfrm>
              <a:off x="3946" y="1865"/>
              <a:ext cx="90" cy="91"/>
            </a:xfrm>
            <a:prstGeom prst="ellipse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sz="3600"/>
            </a:p>
          </p:txBody>
        </p:sp>
        <p:sp>
          <p:nvSpPr>
            <p:cNvPr id="28689" name="Text Box 19"/>
            <p:cNvSpPr txBox="1">
              <a:spLocks noChangeArrowheads="1"/>
            </p:cNvSpPr>
            <p:nvPr/>
          </p:nvSpPr>
          <p:spPr bwMode="auto">
            <a:xfrm>
              <a:off x="3677" y="1797"/>
              <a:ext cx="247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ru-RU" sz="2400" b="1" i="1"/>
                <a:t>О</a:t>
              </a:r>
            </a:p>
          </p:txBody>
        </p:sp>
        <p:sp>
          <p:nvSpPr>
            <p:cNvPr id="28690" name="Oval 20"/>
            <p:cNvSpPr>
              <a:spLocks noChangeArrowheads="1"/>
            </p:cNvSpPr>
            <p:nvPr/>
          </p:nvSpPr>
          <p:spPr bwMode="auto">
            <a:xfrm>
              <a:off x="5125" y="1570"/>
              <a:ext cx="90" cy="91"/>
            </a:xfrm>
            <a:prstGeom prst="ellipse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sz="3600"/>
            </a:p>
          </p:txBody>
        </p:sp>
        <p:sp>
          <p:nvSpPr>
            <p:cNvPr id="28691" name="Line 21"/>
            <p:cNvSpPr>
              <a:spLocks noChangeShapeType="1"/>
            </p:cNvSpPr>
            <p:nvPr/>
          </p:nvSpPr>
          <p:spPr bwMode="auto">
            <a:xfrm flipH="1" flipV="1">
              <a:off x="3606" y="1185"/>
              <a:ext cx="1542" cy="431"/>
            </a:xfrm>
            <a:prstGeom prst="line">
              <a:avLst/>
            </a:prstGeom>
            <a:noFill/>
            <a:ln w="38100">
              <a:solidFill>
                <a:srgbClr val="66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692" name="Line 22"/>
            <p:cNvSpPr>
              <a:spLocks noChangeShapeType="1"/>
            </p:cNvSpPr>
            <p:nvPr/>
          </p:nvSpPr>
          <p:spPr bwMode="auto">
            <a:xfrm flipH="1">
              <a:off x="4105" y="1616"/>
              <a:ext cx="1043" cy="1088"/>
            </a:xfrm>
            <a:prstGeom prst="line">
              <a:avLst/>
            </a:prstGeom>
            <a:noFill/>
            <a:ln w="38100">
              <a:solidFill>
                <a:srgbClr val="66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693" name="Oval 23"/>
            <p:cNvSpPr>
              <a:spLocks noChangeArrowheads="1"/>
            </p:cNvSpPr>
            <p:nvPr/>
          </p:nvSpPr>
          <p:spPr bwMode="auto">
            <a:xfrm>
              <a:off x="3719" y="1185"/>
              <a:ext cx="90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sz="3600"/>
            </a:p>
          </p:txBody>
        </p:sp>
        <p:sp>
          <p:nvSpPr>
            <p:cNvPr id="28694" name="Oval 24"/>
            <p:cNvSpPr>
              <a:spLocks noChangeArrowheads="1"/>
            </p:cNvSpPr>
            <p:nvPr/>
          </p:nvSpPr>
          <p:spPr bwMode="auto">
            <a:xfrm>
              <a:off x="4558" y="1412"/>
              <a:ext cx="90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sz="3600"/>
            </a:p>
          </p:txBody>
        </p:sp>
        <p:sp>
          <p:nvSpPr>
            <p:cNvPr id="28695" name="Oval 25"/>
            <p:cNvSpPr>
              <a:spLocks noChangeArrowheads="1"/>
            </p:cNvSpPr>
            <p:nvPr/>
          </p:nvSpPr>
          <p:spPr bwMode="auto">
            <a:xfrm>
              <a:off x="4740" y="1956"/>
              <a:ext cx="90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sz="3600"/>
            </a:p>
          </p:txBody>
        </p:sp>
        <p:sp>
          <p:nvSpPr>
            <p:cNvPr id="28696" name="Oval 26"/>
            <p:cNvSpPr>
              <a:spLocks noChangeArrowheads="1"/>
            </p:cNvSpPr>
            <p:nvPr/>
          </p:nvSpPr>
          <p:spPr bwMode="auto">
            <a:xfrm>
              <a:off x="4150" y="2546"/>
              <a:ext cx="90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sz="3600"/>
            </a:p>
          </p:txBody>
        </p:sp>
        <p:sp>
          <p:nvSpPr>
            <p:cNvPr id="28697" name="Arc 27"/>
            <p:cNvSpPr>
              <a:spLocks/>
            </p:cNvSpPr>
            <p:nvPr/>
          </p:nvSpPr>
          <p:spPr bwMode="auto">
            <a:xfrm rot="19769033">
              <a:off x="4925" y="1413"/>
              <a:ext cx="533" cy="211"/>
            </a:xfrm>
            <a:custGeom>
              <a:avLst/>
              <a:gdLst>
                <a:gd name="T0" fmla="*/ 1 w 21600"/>
                <a:gd name="T1" fmla="*/ 3 h 13122"/>
                <a:gd name="T2" fmla="*/ 1 w 21600"/>
                <a:gd name="T3" fmla="*/ 0 h 13122"/>
                <a:gd name="T4" fmla="*/ 13 w 21600"/>
                <a:gd name="T5" fmla="*/ 2 h 13122"/>
                <a:gd name="T6" fmla="*/ 0 60000 65536"/>
                <a:gd name="T7" fmla="*/ 0 60000 65536"/>
                <a:gd name="T8" fmla="*/ 0 60000 65536"/>
                <a:gd name="T9" fmla="*/ 0 w 21600"/>
                <a:gd name="T10" fmla="*/ 0 h 13122"/>
                <a:gd name="T11" fmla="*/ 21600 w 21600"/>
                <a:gd name="T12" fmla="*/ 13122 h 131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3122" fill="none" extrusionOk="0">
                  <a:moveTo>
                    <a:pt x="1132" y="13122"/>
                  </a:moveTo>
                  <a:cubicBezTo>
                    <a:pt x="382" y="10897"/>
                    <a:pt x="0" y="8566"/>
                    <a:pt x="0" y="6219"/>
                  </a:cubicBezTo>
                  <a:cubicBezTo>
                    <a:pt x="-1" y="4112"/>
                    <a:pt x="308" y="2017"/>
                    <a:pt x="914" y="-1"/>
                  </a:cubicBezTo>
                </a:path>
                <a:path w="21600" h="13122" stroke="0" extrusionOk="0">
                  <a:moveTo>
                    <a:pt x="1132" y="13122"/>
                  </a:moveTo>
                  <a:cubicBezTo>
                    <a:pt x="382" y="10897"/>
                    <a:pt x="0" y="8566"/>
                    <a:pt x="0" y="6219"/>
                  </a:cubicBezTo>
                  <a:cubicBezTo>
                    <a:pt x="-1" y="4112"/>
                    <a:pt x="308" y="2017"/>
                    <a:pt x="914" y="-1"/>
                  </a:cubicBezTo>
                  <a:lnTo>
                    <a:pt x="21600" y="6219"/>
                  </a:lnTo>
                  <a:lnTo>
                    <a:pt x="1132" y="13122"/>
                  </a:lnTo>
                  <a:close/>
                </a:path>
              </a:pathLst>
            </a:custGeom>
            <a:noFill/>
            <a:ln w="5715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8698" name="Text Box 28"/>
            <p:cNvSpPr txBox="1">
              <a:spLocks noChangeArrowheads="1"/>
            </p:cNvSpPr>
            <p:nvPr/>
          </p:nvSpPr>
          <p:spPr bwMode="auto">
            <a:xfrm>
              <a:off x="4558" y="1138"/>
              <a:ext cx="252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ru-RU" sz="2400" b="1" i="1"/>
                <a:t>А</a:t>
              </a:r>
            </a:p>
          </p:txBody>
        </p:sp>
        <p:sp>
          <p:nvSpPr>
            <p:cNvPr id="28699" name="Text Box 29"/>
            <p:cNvSpPr txBox="1">
              <a:spLocks noChangeArrowheads="1"/>
            </p:cNvSpPr>
            <p:nvPr/>
          </p:nvSpPr>
          <p:spPr bwMode="auto">
            <a:xfrm>
              <a:off x="3651" y="935"/>
              <a:ext cx="251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sz="2400" b="1" i="1"/>
                <a:t>D</a:t>
              </a:r>
              <a:endParaRPr lang="ru-RU" sz="2400" b="1" i="1"/>
            </a:p>
          </p:txBody>
        </p:sp>
        <p:sp>
          <p:nvSpPr>
            <p:cNvPr id="28700" name="Text Box 30"/>
            <p:cNvSpPr txBox="1">
              <a:spLocks noChangeArrowheads="1"/>
            </p:cNvSpPr>
            <p:nvPr/>
          </p:nvSpPr>
          <p:spPr bwMode="auto">
            <a:xfrm>
              <a:off x="4810" y="1910"/>
              <a:ext cx="247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sz="2400" b="1" i="1"/>
                <a:t>B</a:t>
              </a:r>
              <a:endParaRPr lang="ru-RU" sz="2400" b="1" i="1"/>
            </a:p>
          </p:txBody>
        </p:sp>
      </p:grpSp>
      <p:sp>
        <p:nvSpPr>
          <p:cNvPr id="28678" name="Text Box 31"/>
          <p:cNvSpPr txBox="1">
            <a:spLocks noChangeArrowheads="1"/>
          </p:cNvSpPr>
          <p:nvPr/>
        </p:nvSpPr>
        <p:spPr bwMode="auto">
          <a:xfrm>
            <a:off x="2196388" y="4626397"/>
            <a:ext cx="40005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400" b="1" i="1"/>
              <a:t>C</a:t>
            </a:r>
            <a:endParaRPr lang="ru-RU" sz="2400" b="1" i="1"/>
          </a:p>
        </p:txBody>
      </p:sp>
      <p:sp>
        <p:nvSpPr>
          <p:cNvPr id="113697" name="Arc 33"/>
          <p:cNvSpPr>
            <a:spLocks/>
          </p:cNvSpPr>
          <p:nvPr/>
        </p:nvSpPr>
        <p:spPr bwMode="auto">
          <a:xfrm rot="10719420" flipH="1">
            <a:off x="651751" y="2372146"/>
            <a:ext cx="1574800" cy="2438400"/>
          </a:xfrm>
          <a:custGeom>
            <a:avLst/>
            <a:gdLst>
              <a:gd name="T0" fmla="*/ 47123001 w 28620"/>
              <a:gd name="T1" fmla="*/ 140429725 h 42340"/>
              <a:gd name="T2" fmla="*/ 86652517 w 28620"/>
              <a:gd name="T3" fmla="*/ 3890498 h 42340"/>
              <a:gd name="T4" fmla="*/ 65398110 w 28620"/>
              <a:gd name="T5" fmla="*/ 71641044 h 42340"/>
              <a:gd name="T6" fmla="*/ 0 60000 65536"/>
              <a:gd name="T7" fmla="*/ 0 60000 65536"/>
              <a:gd name="T8" fmla="*/ 0 60000 65536"/>
              <a:gd name="T9" fmla="*/ 0 w 28620"/>
              <a:gd name="T10" fmla="*/ 0 h 42340"/>
              <a:gd name="T11" fmla="*/ 28620 w 28620"/>
              <a:gd name="T12" fmla="*/ 42340 h 423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620" h="42340" fill="none" extrusionOk="0">
                <a:moveTo>
                  <a:pt x="15564" y="42339"/>
                </a:moveTo>
                <a:cubicBezTo>
                  <a:pt x="6342" y="39655"/>
                  <a:pt x="0" y="3120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3988" y="-1"/>
                  <a:pt x="26361" y="396"/>
                  <a:pt x="28620" y="1172"/>
                </a:cubicBezTo>
              </a:path>
              <a:path w="28620" h="42340" stroke="0" extrusionOk="0">
                <a:moveTo>
                  <a:pt x="15564" y="42339"/>
                </a:moveTo>
                <a:cubicBezTo>
                  <a:pt x="6342" y="39655"/>
                  <a:pt x="0" y="3120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3988" y="-1"/>
                  <a:pt x="26361" y="396"/>
                  <a:pt x="28620" y="1172"/>
                </a:cubicBezTo>
                <a:lnTo>
                  <a:pt x="21600" y="21600"/>
                </a:lnTo>
                <a:lnTo>
                  <a:pt x="15564" y="42339"/>
                </a:lnTo>
                <a:close/>
              </a:path>
            </a:pathLst>
          </a:custGeom>
          <a:noFill/>
          <a:ln w="57150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ru-RU"/>
          </a:p>
        </p:txBody>
      </p:sp>
      <p:sp>
        <p:nvSpPr>
          <p:cNvPr id="113698" name="Arc 34"/>
          <p:cNvSpPr>
            <a:spLocks/>
          </p:cNvSpPr>
          <p:nvPr/>
        </p:nvSpPr>
        <p:spPr bwMode="auto">
          <a:xfrm rot="4754984" flipH="1">
            <a:off x="2417051" y="2911896"/>
            <a:ext cx="863600" cy="647700"/>
          </a:xfrm>
          <a:custGeom>
            <a:avLst/>
            <a:gdLst>
              <a:gd name="T0" fmla="*/ 0 w 23538"/>
              <a:gd name="T1" fmla="*/ 1828913 h 21600"/>
              <a:gd name="T2" fmla="*/ 31685146 w 23538"/>
              <a:gd name="T3" fmla="*/ 4936434 h 21600"/>
              <a:gd name="T4" fmla="*/ 12317068 w 23538"/>
              <a:gd name="T5" fmla="*/ 19422004 h 21600"/>
              <a:gd name="T6" fmla="*/ 0 60000 65536"/>
              <a:gd name="T7" fmla="*/ 0 60000 65536"/>
              <a:gd name="T8" fmla="*/ 0 60000 65536"/>
              <a:gd name="T9" fmla="*/ 0 w 23538"/>
              <a:gd name="T10" fmla="*/ 0 h 21600"/>
              <a:gd name="T11" fmla="*/ 23538 w 2353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538" h="21600" fill="none" extrusionOk="0">
                <a:moveTo>
                  <a:pt x="-1" y="2033"/>
                </a:moveTo>
                <a:cubicBezTo>
                  <a:pt x="2864" y="694"/>
                  <a:pt x="5987" y="-1"/>
                  <a:pt x="9150" y="0"/>
                </a:cubicBezTo>
                <a:cubicBezTo>
                  <a:pt x="14457" y="0"/>
                  <a:pt x="19579" y="1954"/>
                  <a:pt x="23538" y="5489"/>
                </a:cubicBezTo>
              </a:path>
              <a:path w="23538" h="21600" stroke="0" extrusionOk="0">
                <a:moveTo>
                  <a:pt x="-1" y="2033"/>
                </a:moveTo>
                <a:cubicBezTo>
                  <a:pt x="2864" y="694"/>
                  <a:pt x="5987" y="-1"/>
                  <a:pt x="9150" y="0"/>
                </a:cubicBezTo>
                <a:cubicBezTo>
                  <a:pt x="14457" y="0"/>
                  <a:pt x="19579" y="1954"/>
                  <a:pt x="23538" y="5489"/>
                </a:cubicBezTo>
                <a:lnTo>
                  <a:pt x="9150" y="21600"/>
                </a:lnTo>
                <a:lnTo>
                  <a:pt x="-1" y="2033"/>
                </a:lnTo>
                <a:close/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ru-RU"/>
          </a:p>
        </p:txBody>
      </p:sp>
      <p:sp>
        <p:nvSpPr>
          <p:cNvPr id="28681" name="Text Box 35"/>
          <p:cNvSpPr txBox="1">
            <a:spLocks noChangeArrowheads="1"/>
          </p:cNvSpPr>
          <p:nvPr/>
        </p:nvSpPr>
        <p:spPr bwMode="auto">
          <a:xfrm>
            <a:off x="5491822" y="2155885"/>
            <a:ext cx="1835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 dirty="0" err="1" smtClean="0">
                <a:solidFill>
                  <a:srgbClr val="0070C0"/>
                </a:solidFill>
              </a:rPr>
              <a:t>Yechim</a:t>
            </a:r>
            <a:r>
              <a:rPr lang="ru-RU" sz="2800" b="1" dirty="0" smtClean="0">
                <a:solidFill>
                  <a:srgbClr val="0070C0"/>
                </a:solidFill>
              </a:rPr>
              <a:t>:</a:t>
            </a:r>
            <a:endParaRPr lang="ru-RU" sz="2800" b="1" dirty="0">
              <a:solidFill>
                <a:srgbClr val="0070C0"/>
              </a:solidFill>
            </a:endParaRPr>
          </a:p>
        </p:txBody>
      </p:sp>
      <p:sp>
        <p:nvSpPr>
          <p:cNvPr id="113704" name="Text Box 40"/>
          <p:cNvSpPr txBox="1">
            <a:spLocks noChangeArrowheads="1"/>
          </p:cNvSpPr>
          <p:nvPr/>
        </p:nvSpPr>
        <p:spPr bwMode="auto">
          <a:xfrm>
            <a:off x="1667040" y="5620188"/>
            <a:ext cx="25923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b="1" dirty="0" err="1" smtClean="0">
                <a:solidFill>
                  <a:srgbClr val="C00000"/>
                </a:solidFill>
              </a:rPr>
              <a:t>Javob</a:t>
            </a:r>
            <a:r>
              <a:rPr lang="ru-RU" sz="2800" b="1" dirty="0" smtClean="0">
                <a:solidFill>
                  <a:srgbClr val="C00000"/>
                </a:solidFill>
              </a:rPr>
              <a:t>:  </a:t>
            </a:r>
            <a:r>
              <a:rPr lang="ru-RU" sz="2800" b="1" dirty="0">
                <a:solidFill>
                  <a:srgbClr val="C00000"/>
                </a:solidFill>
              </a:rPr>
              <a:t>72</a:t>
            </a:r>
            <a:r>
              <a:rPr lang="ru-RU" sz="2800" b="1" baseline="30000" dirty="0">
                <a:solidFill>
                  <a:srgbClr val="C00000"/>
                </a:solidFill>
              </a:rPr>
              <a:t>0</a:t>
            </a:r>
            <a:endParaRPr lang="ru-RU" sz="2800" b="1" dirty="0">
              <a:solidFill>
                <a:srgbClr val="C00000"/>
              </a:solidFill>
            </a:endParaRPr>
          </a:p>
        </p:txBody>
      </p:sp>
      <p:grpSp>
        <p:nvGrpSpPr>
          <p:cNvPr id="39" name="Group 65"/>
          <p:cNvGrpSpPr>
            <a:grpSpLocks/>
          </p:cNvGrpSpPr>
          <p:nvPr/>
        </p:nvGrpSpPr>
        <p:grpSpPr bwMode="auto">
          <a:xfrm>
            <a:off x="5528822" y="585271"/>
            <a:ext cx="4470307" cy="1472985"/>
            <a:chOff x="2095" y="2990"/>
            <a:chExt cx="2815" cy="823"/>
          </a:xfrm>
        </p:grpSpPr>
        <p:sp>
          <p:nvSpPr>
            <p:cNvPr id="40" name="Text Box 57"/>
            <p:cNvSpPr txBox="1">
              <a:spLocks noChangeArrowheads="1"/>
            </p:cNvSpPr>
            <p:nvPr/>
          </p:nvSpPr>
          <p:spPr bwMode="auto">
            <a:xfrm>
              <a:off x="2166" y="2990"/>
              <a:ext cx="1089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sz="2800" b="1" dirty="0" err="1" smtClean="0">
                  <a:solidFill>
                    <a:srgbClr val="0070C0"/>
                  </a:solidFill>
                </a:rPr>
                <a:t>Berilgan</a:t>
              </a:r>
              <a:r>
                <a:rPr lang="ru-RU" sz="2800" b="1" dirty="0" smtClean="0">
                  <a:solidFill>
                    <a:srgbClr val="0070C0"/>
                  </a:solidFill>
                </a:rPr>
                <a:t>:</a:t>
              </a:r>
              <a:r>
                <a:rPr lang="ru-RU" sz="2400" b="1" u="sng" dirty="0" smtClean="0">
                  <a:solidFill>
                    <a:srgbClr val="0070C0"/>
                  </a:solidFill>
                </a:rPr>
                <a:t> </a:t>
              </a:r>
              <a:endParaRPr lang="ru-RU" sz="2400" b="1" u="sng" dirty="0">
                <a:solidFill>
                  <a:srgbClr val="0070C0"/>
                </a:solidFill>
              </a:endParaRPr>
            </a:p>
          </p:txBody>
        </p:sp>
        <p:sp>
          <p:nvSpPr>
            <p:cNvPr id="41" name="Text Box 58"/>
            <p:cNvSpPr txBox="1">
              <a:spLocks noChangeArrowheads="1"/>
            </p:cNvSpPr>
            <p:nvPr/>
          </p:nvSpPr>
          <p:spPr bwMode="auto">
            <a:xfrm>
              <a:off x="2095" y="3521"/>
              <a:ext cx="1608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sz="2800" b="1" dirty="0" err="1" smtClean="0">
                  <a:solidFill>
                    <a:srgbClr val="0070C0"/>
                  </a:solidFill>
                </a:rPr>
                <a:t>Topish</a:t>
              </a:r>
              <a:r>
                <a:rPr lang="en-US" sz="2800" b="1" dirty="0" smtClean="0">
                  <a:solidFill>
                    <a:srgbClr val="0070C0"/>
                  </a:solidFill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</a:rPr>
                <a:t>kerak</a:t>
              </a:r>
              <a:r>
                <a:rPr lang="ru-RU" sz="2800" b="1" dirty="0" smtClean="0">
                  <a:solidFill>
                    <a:srgbClr val="0070C0"/>
                  </a:solidFill>
                </a:rPr>
                <a:t>: </a:t>
              </a:r>
              <a:endParaRPr lang="ru-RU" sz="2800" b="1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42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4251556"/>
                </p:ext>
              </p:extLst>
            </p:nvPr>
          </p:nvGraphicFramePr>
          <p:xfrm>
            <a:off x="2166" y="3269"/>
            <a:ext cx="274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2" name="Equation" r:id="rId3" imgW="2373870" imgH="177723" progId="Equation.DSMT4">
                    <p:embed/>
                  </p:oleObj>
                </mc:Choice>
                <mc:Fallback>
                  <p:oleObj name="Equation" r:id="rId3" imgW="237387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3269"/>
                          <a:ext cx="274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977862" y="1607108"/>
                <a:ext cx="1522853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32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sz="3200" b="1" dirty="0" smtClean="0">
                    <a:solidFill>
                      <a:srgbClr val="C00000"/>
                    </a:solidFill>
                  </a:rPr>
                  <a:t>ANB - ?</a:t>
                </a:r>
                <a:endParaRPr lang="ru-RU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7862" y="1607108"/>
                <a:ext cx="1522853" cy="492443"/>
              </a:xfrm>
              <a:prstGeom prst="rect">
                <a:avLst/>
              </a:prstGeom>
              <a:blipFill rotWithShape="0">
                <a:blip r:embed="rId5"/>
                <a:stretch>
                  <a:fillRect t="-25000" r="-14800" b="-512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5873227" y="2597539"/>
                <a:ext cx="4813305" cy="8013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3200" b="1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NB </a:t>
                </a:r>
                <a:r>
                  <a:rPr lang="en-US" sz="3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en-US" sz="3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C -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</m:oMath>
                </a14:m>
                <a:r>
                  <a:rPr lang="en-US" sz="3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B) </a:t>
                </a:r>
                <a:endParaRPr lang="ru-RU" sz="3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3227" y="2597539"/>
                <a:ext cx="4813305" cy="801310"/>
              </a:xfrm>
              <a:prstGeom prst="rect">
                <a:avLst/>
              </a:prstGeom>
              <a:blipFill rotWithShape="0">
                <a:blip r:embed="rId6"/>
                <a:stretch>
                  <a:fillRect r="-2152" b="-98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5744804" y="4224556"/>
                <a:ext cx="4312206" cy="8036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sz="3200" b="1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2)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𝑩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b="1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2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3200" b="1" dirty="0" smtClean="0"/>
                  <a:t> </a:t>
                </a:r>
                <a:r>
                  <a:rPr lang="ru-RU" sz="3200" b="1" dirty="0" smtClean="0"/>
                  <a:t>·</a:t>
                </a:r>
                <a:r>
                  <a:rPr lang="en-US" sz="3200" b="1" dirty="0" smtClean="0"/>
                  <a:t> </a:t>
                </a:r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360⁰ = 43,2⁰</a:t>
                </a:r>
                <a:endParaRPr lang="ru-RU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4804" y="4224556"/>
                <a:ext cx="4312206" cy="803682"/>
              </a:xfrm>
              <a:prstGeom prst="rect">
                <a:avLst/>
              </a:prstGeom>
              <a:blipFill rotWithShape="0">
                <a:blip r:embed="rId7"/>
                <a:stretch>
                  <a:fillRect l="-3531" r="-1271" b="-121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Прямоугольник 35"/>
              <p:cNvSpPr/>
              <p:nvPr/>
            </p:nvSpPr>
            <p:spPr>
              <a:xfrm>
                <a:off x="5736800" y="3438702"/>
                <a:ext cx="4482124" cy="8036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1</a:t>
                </a:r>
                <a:r>
                  <a:rPr lang="en-US" sz="3200" b="1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𝑫𝑪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b="1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2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en-US" sz="3200" b="1" dirty="0" smtClean="0"/>
                  <a:t> </a:t>
                </a:r>
                <a:r>
                  <a:rPr lang="ru-RU" sz="3200" b="1" dirty="0" smtClean="0"/>
                  <a:t>·</a:t>
                </a:r>
                <a:r>
                  <a:rPr lang="en-US" sz="3200" b="1" dirty="0" smtClean="0"/>
                  <a:t> </a:t>
                </a:r>
                <a:r>
                  <a:rPr lang="en-US" sz="24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360⁰ = 187,2⁰</a:t>
                </a:r>
                <a:endParaRPr lang="ru-RU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6" name="Прямоугольник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6800" y="3438702"/>
                <a:ext cx="4482124" cy="803682"/>
              </a:xfrm>
              <a:prstGeom prst="rect">
                <a:avLst/>
              </a:prstGeom>
              <a:blipFill rotWithShape="0">
                <a:blip r:embed="rId8"/>
                <a:stretch>
                  <a:fillRect l="-3401" r="-1361" b="-121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5650336" y="5238359"/>
                <a:ext cx="5195653" cy="7126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187,2⁰ - 43,2⁰) = 72⁰</a:t>
                </a:r>
                <a:endParaRPr lang="ru-RU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0336" y="5238359"/>
                <a:ext cx="5195653" cy="712631"/>
              </a:xfrm>
              <a:prstGeom prst="rect">
                <a:avLst/>
              </a:prstGeom>
              <a:blipFill rotWithShape="0">
                <a:blip r:embed="rId9"/>
                <a:stretch>
                  <a:fillRect r="-1291" b="-85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/>
          <p:cNvSpPr/>
          <p:nvPr/>
        </p:nvSpPr>
        <p:spPr>
          <a:xfrm>
            <a:off x="3163811" y="2839609"/>
            <a:ext cx="349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x</a:t>
            </a:r>
            <a:endParaRPr lang="ru-RU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441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113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136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113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97" grpId="0" animBg="1"/>
      <p:bldP spid="113697" grpId="1" animBg="1"/>
      <p:bldP spid="113698" grpId="0" animBg="1"/>
      <p:bldP spid="113698" grpId="1" animBg="1"/>
      <p:bldP spid="113698" grpId="2" animBg="1"/>
      <p:bldP spid="113698" grpId="3" animBg="1"/>
      <p:bldP spid="28681" grpId="0"/>
      <p:bldP spid="113704" grpId="0"/>
      <p:bldP spid="2" grpId="0"/>
      <p:bldP spid="3" grpId="0" animBg="1"/>
      <p:bldP spid="4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Oval 63"/>
          <p:cNvSpPr>
            <a:spLocks noChangeArrowheads="1"/>
          </p:cNvSpPr>
          <p:nvPr/>
        </p:nvSpPr>
        <p:spPr bwMode="auto">
          <a:xfrm>
            <a:off x="1414214" y="692572"/>
            <a:ext cx="2881312" cy="2881313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21507" name="Oval 64"/>
          <p:cNvSpPr>
            <a:spLocks noChangeArrowheads="1"/>
          </p:cNvSpPr>
          <p:nvPr/>
        </p:nvSpPr>
        <p:spPr bwMode="auto">
          <a:xfrm>
            <a:off x="2817564" y="2024485"/>
            <a:ext cx="144462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21508" name="Line 67"/>
          <p:cNvSpPr>
            <a:spLocks noChangeShapeType="1"/>
          </p:cNvSpPr>
          <p:nvPr/>
        </p:nvSpPr>
        <p:spPr bwMode="auto">
          <a:xfrm>
            <a:off x="2493714" y="729085"/>
            <a:ext cx="792162" cy="2771775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509" name="Line 68"/>
          <p:cNvSpPr>
            <a:spLocks noChangeShapeType="1"/>
          </p:cNvSpPr>
          <p:nvPr/>
        </p:nvSpPr>
        <p:spPr bwMode="auto">
          <a:xfrm flipH="1">
            <a:off x="1593601" y="764009"/>
            <a:ext cx="865188" cy="2665412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510" name="Line 69"/>
          <p:cNvSpPr>
            <a:spLocks noChangeShapeType="1"/>
          </p:cNvSpPr>
          <p:nvPr/>
        </p:nvSpPr>
        <p:spPr bwMode="auto">
          <a:xfrm flipH="1">
            <a:off x="1558677" y="3464346"/>
            <a:ext cx="1692275" cy="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511" name="Oval 70"/>
          <p:cNvSpPr>
            <a:spLocks noChangeArrowheads="1"/>
          </p:cNvSpPr>
          <p:nvPr/>
        </p:nvSpPr>
        <p:spPr bwMode="auto">
          <a:xfrm>
            <a:off x="3214439" y="3429421"/>
            <a:ext cx="107950" cy="107950"/>
          </a:xfrm>
          <a:prstGeom prst="ellipse">
            <a:avLst/>
          </a:prstGeom>
          <a:solidFill>
            <a:srgbClr val="66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21512" name="Oval 71"/>
          <p:cNvSpPr>
            <a:spLocks noChangeArrowheads="1"/>
          </p:cNvSpPr>
          <p:nvPr/>
        </p:nvSpPr>
        <p:spPr bwMode="auto">
          <a:xfrm>
            <a:off x="1522164" y="3392909"/>
            <a:ext cx="107950" cy="107950"/>
          </a:xfrm>
          <a:prstGeom prst="ellipse">
            <a:avLst/>
          </a:prstGeom>
          <a:solidFill>
            <a:srgbClr val="66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21513" name="Oval 72"/>
          <p:cNvSpPr>
            <a:spLocks noChangeArrowheads="1"/>
          </p:cNvSpPr>
          <p:nvPr/>
        </p:nvSpPr>
        <p:spPr bwMode="auto">
          <a:xfrm>
            <a:off x="2422276" y="729084"/>
            <a:ext cx="107950" cy="107950"/>
          </a:xfrm>
          <a:prstGeom prst="ellipse">
            <a:avLst/>
          </a:prstGeom>
          <a:solidFill>
            <a:srgbClr val="66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21514" name="Oval 73"/>
          <p:cNvSpPr>
            <a:spLocks noChangeArrowheads="1"/>
          </p:cNvSpPr>
          <p:nvPr/>
        </p:nvSpPr>
        <p:spPr bwMode="auto">
          <a:xfrm>
            <a:off x="2242889" y="3392909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21515" name="Oval 74"/>
          <p:cNvSpPr>
            <a:spLocks noChangeArrowheads="1"/>
          </p:cNvSpPr>
          <p:nvPr/>
        </p:nvSpPr>
        <p:spPr bwMode="auto">
          <a:xfrm>
            <a:off x="1630114" y="2961109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21516" name="Text Box 75"/>
          <p:cNvSpPr txBox="1">
            <a:spLocks noChangeArrowheads="1"/>
          </p:cNvSpPr>
          <p:nvPr/>
        </p:nvSpPr>
        <p:spPr bwMode="auto">
          <a:xfrm rot="692556">
            <a:off x="2674690" y="2313409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he-IL" sz="2400" b="1" i="1">
                <a:solidFill>
                  <a:srgbClr val="CC00FF"/>
                </a:solidFill>
                <a:cs typeface="Arial" panose="020B0604020202020204" pitchFamily="34" charset="0"/>
              </a:rPr>
              <a:t>װ</a:t>
            </a:r>
          </a:p>
        </p:txBody>
      </p:sp>
      <p:sp>
        <p:nvSpPr>
          <p:cNvPr id="21517" name="Text Box 76"/>
          <p:cNvSpPr txBox="1">
            <a:spLocks noChangeArrowheads="1"/>
          </p:cNvSpPr>
          <p:nvPr/>
        </p:nvSpPr>
        <p:spPr bwMode="auto">
          <a:xfrm>
            <a:off x="1882527" y="3500859"/>
            <a:ext cx="720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1800" b="1" i="1"/>
              <a:t>N</a:t>
            </a:r>
            <a:endParaRPr lang="ru-RU" sz="1800" b="1" i="1"/>
          </a:p>
        </p:txBody>
      </p:sp>
      <p:sp>
        <p:nvSpPr>
          <p:cNvPr id="21518" name="Text Box 77"/>
          <p:cNvSpPr txBox="1">
            <a:spLocks noChangeArrowheads="1"/>
          </p:cNvSpPr>
          <p:nvPr/>
        </p:nvSpPr>
        <p:spPr bwMode="auto">
          <a:xfrm>
            <a:off x="1126877" y="2780134"/>
            <a:ext cx="720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1800" b="1" i="1"/>
              <a:t>M</a:t>
            </a:r>
            <a:endParaRPr lang="ru-RU" sz="1800" b="1" i="1"/>
          </a:p>
        </p:txBody>
      </p:sp>
      <p:sp>
        <p:nvSpPr>
          <p:cNvPr id="21519" name="Text Box 78"/>
          <p:cNvSpPr txBox="1">
            <a:spLocks noChangeArrowheads="1"/>
          </p:cNvSpPr>
          <p:nvPr/>
        </p:nvSpPr>
        <p:spPr bwMode="auto">
          <a:xfrm>
            <a:off x="3106490" y="3392909"/>
            <a:ext cx="720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1800" b="1" i="1"/>
              <a:t>C</a:t>
            </a:r>
            <a:endParaRPr lang="ru-RU" sz="1800" b="1" i="1"/>
          </a:p>
        </p:txBody>
      </p:sp>
      <p:sp>
        <p:nvSpPr>
          <p:cNvPr id="21520" name="Text Box 79"/>
          <p:cNvSpPr txBox="1">
            <a:spLocks noChangeArrowheads="1"/>
          </p:cNvSpPr>
          <p:nvPr/>
        </p:nvSpPr>
        <p:spPr bwMode="auto">
          <a:xfrm>
            <a:off x="1953965" y="476672"/>
            <a:ext cx="720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1800" b="1" i="1"/>
              <a:t>B</a:t>
            </a:r>
            <a:endParaRPr lang="ru-RU" sz="1800" b="1" i="1"/>
          </a:p>
        </p:txBody>
      </p:sp>
      <p:sp>
        <p:nvSpPr>
          <p:cNvPr id="21521" name="Text Box 81"/>
          <p:cNvSpPr txBox="1">
            <a:spLocks noChangeArrowheads="1"/>
          </p:cNvSpPr>
          <p:nvPr/>
        </p:nvSpPr>
        <p:spPr bwMode="auto">
          <a:xfrm rot="19193231">
            <a:off x="1485652" y="2240384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he-IL" sz="2400" b="1" i="1">
                <a:solidFill>
                  <a:srgbClr val="CC00FF"/>
                </a:solidFill>
                <a:cs typeface="Arial" panose="020B0604020202020204" pitchFamily="34" charset="0"/>
              </a:rPr>
              <a:t>װ</a:t>
            </a:r>
          </a:p>
        </p:txBody>
      </p:sp>
      <p:sp>
        <p:nvSpPr>
          <p:cNvPr id="21522" name="AutoShape 84"/>
          <p:cNvSpPr>
            <a:spLocks noChangeArrowheads="1"/>
          </p:cNvSpPr>
          <p:nvPr/>
        </p:nvSpPr>
        <p:spPr bwMode="auto">
          <a:xfrm rot="16200000">
            <a:off x="2439739" y="1143422"/>
            <a:ext cx="73025" cy="323850"/>
          </a:xfrm>
          <a:prstGeom prst="moon">
            <a:avLst>
              <a:gd name="adj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21523" name="Text Box 85"/>
          <p:cNvSpPr txBox="1">
            <a:spLocks noChangeArrowheads="1"/>
          </p:cNvSpPr>
          <p:nvPr/>
        </p:nvSpPr>
        <p:spPr bwMode="auto">
          <a:xfrm>
            <a:off x="2134939" y="1448222"/>
            <a:ext cx="684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000" b="1" i="1"/>
              <a:t>40</a:t>
            </a:r>
            <a:r>
              <a:rPr lang="en-US" sz="2000" b="1" i="1" baseline="30000"/>
              <a:t>0</a:t>
            </a:r>
            <a:endParaRPr lang="ru-RU" sz="2000" b="1" i="1"/>
          </a:p>
        </p:txBody>
      </p:sp>
      <p:sp>
        <p:nvSpPr>
          <p:cNvPr id="116830" name="AutoShape 94"/>
          <p:cNvSpPr>
            <a:spLocks noChangeArrowheads="1"/>
          </p:cNvSpPr>
          <p:nvPr/>
        </p:nvSpPr>
        <p:spPr bwMode="auto">
          <a:xfrm rot="7855895">
            <a:off x="1688852" y="3200822"/>
            <a:ext cx="169862" cy="223837"/>
          </a:xfrm>
          <a:prstGeom prst="moon">
            <a:avLst>
              <a:gd name="adj" fmla="val 50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116831" name="AutoShape 95"/>
          <p:cNvSpPr>
            <a:spLocks noChangeArrowheads="1"/>
          </p:cNvSpPr>
          <p:nvPr/>
        </p:nvSpPr>
        <p:spPr bwMode="auto">
          <a:xfrm rot="1294673">
            <a:off x="2962026" y="3177010"/>
            <a:ext cx="211138" cy="263525"/>
          </a:xfrm>
          <a:prstGeom prst="moon">
            <a:avLst>
              <a:gd name="adj" fmla="val 50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sz="3600"/>
          </a:p>
        </p:txBody>
      </p:sp>
      <p:sp>
        <p:nvSpPr>
          <p:cNvPr id="116835" name="Arc 99"/>
          <p:cNvSpPr>
            <a:spLocks/>
          </p:cNvSpPr>
          <p:nvPr/>
        </p:nvSpPr>
        <p:spPr bwMode="auto">
          <a:xfrm rot="18656375" flipH="1">
            <a:off x="1709490" y="2354685"/>
            <a:ext cx="1558925" cy="682625"/>
          </a:xfrm>
          <a:custGeom>
            <a:avLst/>
            <a:gdLst>
              <a:gd name="T0" fmla="*/ 109589252 w 21600"/>
              <a:gd name="T1" fmla="*/ 0 h 11560"/>
              <a:gd name="T2" fmla="*/ 107016087 w 21600"/>
              <a:gd name="T3" fmla="*/ 40309420 h 11560"/>
              <a:gd name="T4" fmla="*/ 0 w 21600"/>
              <a:gd name="T5" fmla="*/ 17058303 h 11560"/>
              <a:gd name="T6" fmla="*/ 0 60000 65536"/>
              <a:gd name="T7" fmla="*/ 0 60000 65536"/>
              <a:gd name="T8" fmla="*/ 0 60000 65536"/>
              <a:gd name="T9" fmla="*/ 0 w 21600"/>
              <a:gd name="T10" fmla="*/ 0 h 11560"/>
              <a:gd name="T11" fmla="*/ 21600 w 21600"/>
              <a:gd name="T12" fmla="*/ 11560 h 115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1560" fill="none" extrusionOk="0">
                <a:moveTo>
                  <a:pt x="21038" y="0"/>
                </a:moveTo>
                <a:cubicBezTo>
                  <a:pt x="21411" y="1603"/>
                  <a:pt x="21600" y="3245"/>
                  <a:pt x="21600" y="4892"/>
                </a:cubicBezTo>
                <a:cubicBezTo>
                  <a:pt x="21600" y="7156"/>
                  <a:pt x="21243" y="9406"/>
                  <a:pt x="20545" y="11560"/>
                </a:cubicBezTo>
              </a:path>
              <a:path w="21600" h="11560" stroke="0" extrusionOk="0">
                <a:moveTo>
                  <a:pt x="21038" y="0"/>
                </a:moveTo>
                <a:cubicBezTo>
                  <a:pt x="21411" y="1603"/>
                  <a:pt x="21600" y="3245"/>
                  <a:pt x="21600" y="4892"/>
                </a:cubicBezTo>
                <a:cubicBezTo>
                  <a:pt x="21600" y="7156"/>
                  <a:pt x="21243" y="9406"/>
                  <a:pt x="20545" y="11560"/>
                </a:cubicBezTo>
                <a:lnTo>
                  <a:pt x="0" y="4892"/>
                </a:lnTo>
                <a:lnTo>
                  <a:pt x="21038" y="0"/>
                </a:lnTo>
                <a:close/>
              </a:path>
            </a:pathLst>
          </a:custGeom>
          <a:noFill/>
          <a:ln w="5715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ru-RU"/>
          </a:p>
        </p:txBody>
      </p:sp>
      <p:sp>
        <p:nvSpPr>
          <p:cNvPr id="21530" name="Text Box 80"/>
          <p:cNvSpPr txBox="1">
            <a:spLocks noChangeArrowheads="1"/>
          </p:cNvSpPr>
          <p:nvPr/>
        </p:nvSpPr>
        <p:spPr bwMode="auto">
          <a:xfrm>
            <a:off x="1055440" y="3392909"/>
            <a:ext cx="720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1800" b="1" i="1"/>
              <a:t>A</a:t>
            </a:r>
            <a:endParaRPr lang="ru-RU" sz="1800" b="1" i="1"/>
          </a:p>
        </p:txBody>
      </p:sp>
      <p:grpSp>
        <p:nvGrpSpPr>
          <p:cNvPr id="21531" name="Group 96"/>
          <p:cNvGrpSpPr>
            <a:grpSpLocks/>
          </p:cNvGrpSpPr>
          <p:nvPr/>
        </p:nvGrpSpPr>
        <p:grpSpPr bwMode="auto">
          <a:xfrm>
            <a:off x="4996517" y="356022"/>
            <a:ext cx="4824412" cy="2185987"/>
            <a:chOff x="2427" y="1003"/>
            <a:chExt cx="3039" cy="1377"/>
          </a:xfrm>
        </p:grpSpPr>
        <p:sp>
          <p:nvSpPr>
            <p:cNvPr id="21544" name="Text Box 86"/>
            <p:cNvSpPr txBox="1">
              <a:spLocks noChangeArrowheads="1"/>
            </p:cNvSpPr>
            <p:nvPr/>
          </p:nvSpPr>
          <p:spPr bwMode="auto">
            <a:xfrm>
              <a:off x="2925" y="1003"/>
              <a:ext cx="97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sz="2400" b="1" i="1" dirty="0" err="1" smtClean="0"/>
                <a:t>Berilgan</a:t>
              </a:r>
              <a:r>
                <a:rPr lang="ru-RU" sz="2400" b="1" i="1" dirty="0" smtClean="0"/>
                <a:t>:</a:t>
              </a:r>
              <a:endParaRPr lang="ru-RU" sz="2400" b="1" i="1" dirty="0"/>
            </a:p>
          </p:txBody>
        </p:sp>
        <p:sp>
          <p:nvSpPr>
            <p:cNvPr id="21545" name="Text Box 87"/>
            <p:cNvSpPr txBox="1">
              <a:spLocks noChangeArrowheads="1"/>
            </p:cNvSpPr>
            <p:nvPr/>
          </p:nvSpPr>
          <p:spPr bwMode="auto">
            <a:xfrm>
              <a:off x="3696" y="1049"/>
              <a:ext cx="106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ru-RU" sz="2000" i="1" dirty="0" smtClean="0"/>
                <a:t> </a:t>
              </a:r>
              <a:r>
                <a:rPr lang="ru-RU" sz="2000" i="1" dirty="0"/>
                <a:t>(</a:t>
              </a:r>
              <a:r>
                <a:rPr lang="en-US" sz="2000" i="1" dirty="0"/>
                <a:t> </a:t>
              </a:r>
              <a:r>
                <a:rPr lang="ru-RU" sz="2000" i="1" dirty="0"/>
                <a:t>О, </a:t>
              </a:r>
              <a:r>
                <a:rPr lang="en-US" sz="2000" i="1" dirty="0"/>
                <a:t>R )</a:t>
              </a:r>
              <a:endParaRPr lang="ru-RU" sz="2000" i="1" dirty="0"/>
            </a:p>
          </p:txBody>
        </p:sp>
        <p:sp>
          <p:nvSpPr>
            <p:cNvPr id="21546" name="Text Box 88"/>
            <p:cNvSpPr txBox="1">
              <a:spLocks noChangeArrowheads="1"/>
            </p:cNvSpPr>
            <p:nvPr/>
          </p:nvSpPr>
          <p:spPr bwMode="auto">
            <a:xfrm>
              <a:off x="3175" y="1253"/>
              <a:ext cx="20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sz="2000" i="1" dirty="0"/>
                <a:t>ABC – </a:t>
              </a:r>
              <a:r>
                <a:rPr lang="en-US" sz="2000" i="1" dirty="0" err="1" smtClean="0"/>
                <a:t>teng</a:t>
              </a:r>
              <a:r>
                <a:rPr lang="en-US" sz="2000" i="1" dirty="0" smtClean="0"/>
                <a:t> </a:t>
              </a:r>
              <a:r>
                <a:rPr lang="en-US" sz="2000" i="1" dirty="0" err="1" smtClean="0"/>
                <a:t>yonli</a:t>
              </a:r>
              <a:endParaRPr lang="ru-RU" sz="2000" i="1" dirty="0"/>
            </a:p>
          </p:txBody>
        </p:sp>
        <p:graphicFrame>
          <p:nvGraphicFramePr>
            <p:cNvPr id="21547" name="Object 89"/>
            <p:cNvGraphicFramePr>
              <a:graphicFrameLocks noChangeAspect="1"/>
            </p:cNvGraphicFramePr>
            <p:nvPr/>
          </p:nvGraphicFramePr>
          <p:xfrm>
            <a:off x="3220" y="1480"/>
            <a:ext cx="122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5" name="Equation" r:id="rId3" imgW="812447" imgH="203112" progId="Equation.DSMT4">
                    <p:embed/>
                  </p:oleObj>
                </mc:Choice>
                <mc:Fallback>
                  <p:oleObj name="Equation" r:id="rId3" imgW="81244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1480"/>
                          <a:ext cx="1225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8" name="Text Box 90"/>
            <p:cNvSpPr txBox="1">
              <a:spLocks noChangeArrowheads="1"/>
            </p:cNvSpPr>
            <p:nvPr/>
          </p:nvSpPr>
          <p:spPr bwMode="auto">
            <a:xfrm>
              <a:off x="2427" y="1742"/>
              <a:ext cx="147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sz="2400" b="1" i="1" dirty="0" err="1" smtClean="0"/>
                <a:t>Topish</a:t>
              </a:r>
              <a:r>
                <a:rPr lang="en-US" sz="2400" b="1" i="1" dirty="0" smtClean="0"/>
                <a:t> </a:t>
              </a:r>
              <a:r>
                <a:rPr lang="en-US" sz="2400" b="1" i="1" dirty="0" err="1" smtClean="0"/>
                <a:t>kerak</a:t>
              </a:r>
              <a:r>
                <a:rPr lang="ru-RU" sz="2400" b="1" i="1" dirty="0" smtClean="0"/>
                <a:t>:</a:t>
              </a:r>
              <a:endParaRPr lang="ru-RU" sz="2400" b="1" i="1" dirty="0"/>
            </a:p>
          </p:txBody>
        </p:sp>
        <p:graphicFrame>
          <p:nvGraphicFramePr>
            <p:cNvPr id="21549" name="Object 91"/>
            <p:cNvGraphicFramePr>
              <a:graphicFrameLocks noChangeAspect="1"/>
            </p:cNvGraphicFramePr>
            <p:nvPr/>
          </p:nvGraphicFramePr>
          <p:xfrm>
            <a:off x="3833" y="1820"/>
            <a:ext cx="1633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16" name="Equation" r:id="rId5" imgW="1206500" imgH="203200" progId="Equation.DSMT4">
                    <p:embed/>
                  </p:oleObj>
                </mc:Choice>
                <mc:Fallback>
                  <p:oleObj name="Equation" r:id="rId5" imgW="1206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1820"/>
                          <a:ext cx="1633" cy="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50" name="Text Box 92"/>
            <p:cNvSpPr txBox="1">
              <a:spLocks noChangeArrowheads="1"/>
            </p:cNvSpPr>
            <p:nvPr/>
          </p:nvSpPr>
          <p:spPr bwMode="auto">
            <a:xfrm>
              <a:off x="3538" y="2092"/>
              <a:ext cx="1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sz="2400" b="1" i="1" dirty="0" err="1" smtClean="0"/>
                <a:t>Yechim</a:t>
              </a:r>
              <a:r>
                <a:rPr lang="ru-RU" sz="2400" b="1" i="1" dirty="0" smtClean="0"/>
                <a:t>:</a:t>
              </a:r>
              <a:endParaRPr lang="ru-RU" sz="2400" b="1" i="1" dirty="0"/>
            </a:p>
          </p:txBody>
        </p:sp>
      </p:grpSp>
      <p:graphicFrame>
        <p:nvGraphicFramePr>
          <p:cNvPr id="116829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50728"/>
              </p:ext>
            </p:extLst>
          </p:nvPr>
        </p:nvGraphicFramePr>
        <p:xfrm>
          <a:off x="5937435" y="2851035"/>
          <a:ext cx="439261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Equation" r:id="rId7" imgW="2463800" imgH="393700" progId="Equation.DSMT4">
                  <p:embed/>
                </p:oleObj>
              </mc:Choice>
              <mc:Fallback>
                <p:oleObj name="Equation" r:id="rId7" imgW="2463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435" y="2851035"/>
                        <a:ext cx="439261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33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258891"/>
              </p:ext>
            </p:extLst>
          </p:nvPr>
        </p:nvGraphicFramePr>
        <p:xfrm>
          <a:off x="5937436" y="3400171"/>
          <a:ext cx="43926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9" imgW="1790700" imgH="393700" progId="Equation.DSMT4">
                  <p:embed/>
                </p:oleObj>
              </mc:Choice>
              <mc:Fallback>
                <p:oleObj name="Equation" r:id="rId9" imgW="179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436" y="3400171"/>
                        <a:ext cx="43926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34" name="Arc 98"/>
          <p:cNvSpPr>
            <a:spLocks/>
          </p:cNvSpPr>
          <p:nvPr/>
        </p:nvSpPr>
        <p:spPr bwMode="auto">
          <a:xfrm rot="11135354" flipH="1">
            <a:off x="2385764" y="730672"/>
            <a:ext cx="1892300" cy="2760663"/>
          </a:xfrm>
          <a:custGeom>
            <a:avLst/>
            <a:gdLst>
              <a:gd name="T0" fmla="*/ 72944661 w 27270"/>
              <a:gd name="T1" fmla="*/ 0 h 41009"/>
              <a:gd name="T2" fmla="*/ 0 w 27270"/>
              <a:gd name="T3" fmla="*/ 182413051 h 41009"/>
              <a:gd name="T4" fmla="*/ 27301927 w 27270"/>
              <a:gd name="T5" fmla="*/ 87957231 h 41009"/>
              <a:gd name="T6" fmla="*/ 0 60000 65536"/>
              <a:gd name="T7" fmla="*/ 0 60000 65536"/>
              <a:gd name="T8" fmla="*/ 0 60000 65536"/>
              <a:gd name="T9" fmla="*/ 0 w 27270"/>
              <a:gd name="T10" fmla="*/ 0 h 41009"/>
              <a:gd name="T11" fmla="*/ 27270 w 27270"/>
              <a:gd name="T12" fmla="*/ 41009 h 410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70" h="41009" fill="none" extrusionOk="0">
                <a:moveTo>
                  <a:pt x="15148" y="0"/>
                </a:moveTo>
                <a:cubicBezTo>
                  <a:pt x="22565" y="3622"/>
                  <a:pt x="27270" y="11154"/>
                  <a:pt x="27270" y="19409"/>
                </a:cubicBezTo>
                <a:cubicBezTo>
                  <a:pt x="27270" y="31338"/>
                  <a:pt x="17599" y="41009"/>
                  <a:pt x="5670" y="41009"/>
                </a:cubicBezTo>
                <a:cubicBezTo>
                  <a:pt x="3754" y="41009"/>
                  <a:pt x="1848" y="40754"/>
                  <a:pt x="0" y="40251"/>
                </a:cubicBezTo>
              </a:path>
              <a:path w="27270" h="41009" stroke="0" extrusionOk="0">
                <a:moveTo>
                  <a:pt x="15148" y="0"/>
                </a:moveTo>
                <a:cubicBezTo>
                  <a:pt x="22565" y="3622"/>
                  <a:pt x="27270" y="11154"/>
                  <a:pt x="27270" y="19409"/>
                </a:cubicBezTo>
                <a:cubicBezTo>
                  <a:pt x="27270" y="31338"/>
                  <a:pt x="17599" y="41009"/>
                  <a:pt x="5670" y="41009"/>
                </a:cubicBezTo>
                <a:cubicBezTo>
                  <a:pt x="3754" y="41009"/>
                  <a:pt x="1848" y="40754"/>
                  <a:pt x="0" y="40251"/>
                </a:cubicBezTo>
                <a:lnTo>
                  <a:pt x="5670" y="19409"/>
                </a:lnTo>
                <a:lnTo>
                  <a:pt x="15148" y="0"/>
                </a:lnTo>
                <a:close/>
              </a:path>
            </a:pathLst>
          </a:custGeom>
          <a:noFill/>
          <a:ln w="57150">
            <a:solidFill>
              <a:srgbClr val="CC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ru-RU"/>
          </a:p>
        </p:txBody>
      </p:sp>
      <p:graphicFrame>
        <p:nvGraphicFramePr>
          <p:cNvPr id="116836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841182"/>
              </p:ext>
            </p:extLst>
          </p:nvPr>
        </p:nvGraphicFramePr>
        <p:xfrm>
          <a:off x="211841" y="4385082"/>
          <a:ext cx="6221095" cy="504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11" imgW="2933700" imgH="228600" progId="Equation.DSMT4">
                  <p:embed/>
                </p:oleObj>
              </mc:Choice>
              <mc:Fallback>
                <p:oleObj name="Equation" r:id="rId11" imgW="2933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41" y="4385082"/>
                        <a:ext cx="6221095" cy="5046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37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6121"/>
              </p:ext>
            </p:extLst>
          </p:nvPr>
        </p:nvGraphicFramePr>
        <p:xfrm>
          <a:off x="6545160" y="4257800"/>
          <a:ext cx="5294848" cy="76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13" imgW="2527300" imgH="393700" progId="Equation.DSMT4">
                  <p:embed/>
                </p:oleObj>
              </mc:Choice>
              <mc:Fallback>
                <p:oleObj name="Equation" r:id="rId13" imgW="2527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160" y="4257800"/>
                        <a:ext cx="5294848" cy="768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39" name="Arc 103"/>
          <p:cNvSpPr>
            <a:spLocks/>
          </p:cNvSpPr>
          <p:nvPr/>
        </p:nvSpPr>
        <p:spPr bwMode="auto">
          <a:xfrm rot="16438626" flipH="1">
            <a:off x="1780133" y="2015753"/>
            <a:ext cx="1498600" cy="1531937"/>
          </a:xfrm>
          <a:custGeom>
            <a:avLst/>
            <a:gdLst>
              <a:gd name="T0" fmla="*/ 70763753 w 21600"/>
              <a:gd name="T1" fmla="*/ 0 h 22755"/>
              <a:gd name="T2" fmla="*/ 98480083 w 21600"/>
              <a:gd name="T3" fmla="*/ 103134738 h 22755"/>
              <a:gd name="T4" fmla="*/ 0 w 21600"/>
              <a:gd name="T5" fmla="*/ 71729727 h 22755"/>
              <a:gd name="T6" fmla="*/ 0 60000 65536"/>
              <a:gd name="T7" fmla="*/ 0 60000 65536"/>
              <a:gd name="T8" fmla="*/ 0 60000 65536"/>
              <a:gd name="T9" fmla="*/ 0 w 21600"/>
              <a:gd name="T10" fmla="*/ 0 h 22755"/>
              <a:gd name="T11" fmla="*/ 21600 w 21600"/>
              <a:gd name="T12" fmla="*/ 22755 h 227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755" fill="none" extrusionOk="0">
                <a:moveTo>
                  <a:pt x="14700" y="0"/>
                </a:moveTo>
                <a:cubicBezTo>
                  <a:pt x="19100" y="4087"/>
                  <a:pt x="21600" y="9821"/>
                  <a:pt x="21600" y="15826"/>
                </a:cubicBezTo>
                <a:cubicBezTo>
                  <a:pt x="21600" y="18182"/>
                  <a:pt x="21214" y="20522"/>
                  <a:pt x="20458" y="22754"/>
                </a:cubicBezTo>
              </a:path>
              <a:path w="21600" h="22755" stroke="0" extrusionOk="0">
                <a:moveTo>
                  <a:pt x="14700" y="0"/>
                </a:moveTo>
                <a:cubicBezTo>
                  <a:pt x="19100" y="4087"/>
                  <a:pt x="21600" y="9821"/>
                  <a:pt x="21600" y="15826"/>
                </a:cubicBezTo>
                <a:cubicBezTo>
                  <a:pt x="21600" y="18182"/>
                  <a:pt x="21214" y="20522"/>
                  <a:pt x="20458" y="22754"/>
                </a:cubicBezTo>
                <a:lnTo>
                  <a:pt x="0" y="15826"/>
                </a:lnTo>
                <a:lnTo>
                  <a:pt x="14700" y="0"/>
                </a:lnTo>
                <a:close/>
              </a:path>
            </a:pathLst>
          </a:custGeom>
          <a:noFill/>
          <a:ln w="57150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ru-RU"/>
          </a:p>
        </p:txBody>
      </p:sp>
      <p:pic>
        <p:nvPicPr>
          <p:cNvPr id="116840" name="Picture 104" descr="Рисунок1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99525">
            <a:off x="1926183" y="1225178"/>
            <a:ext cx="1122362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6841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61908"/>
              </p:ext>
            </p:extLst>
          </p:nvPr>
        </p:nvGraphicFramePr>
        <p:xfrm>
          <a:off x="298708" y="5234409"/>
          <a:ext cx="3709060" cy="47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16" imgW="1917700" imgH="228600" progId="Equation.DSMT4">
                  <p:embed/>
                </p:oleObj>
              </mc:Choice>
              <mc:Fallback>
                <p:oleObj name="Equation" r:id="rId16" imgW="191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08" y="5234409"/>
                        <a:ext cx="3709060" cy="477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42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555460"/>
              </p:ext>
            </p:extLst>
          </p:nvPr>
        </p:nvGraphicFramePr>
        <p:xfrm>
          <a:off x="4940954" y="5199299"/>
          <a:ext cx="4140200" cy="515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2" name="Equation" r:id="rId18" imgW="1739900" imgH="228600" progId="Equation.DSMT4">
                  <p:embed/>
                </p:oleObj>
              </mc:Choice>
              <mc:Fallback>
                <p:oleObj name="Equation" r:id="rId18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954" y="5199299"/>
                        <a:ext cx="4140200" cy="515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9"/>
          <p:cNvGrpSpPr>
            <a:grpSpLocks/>
          </p:cNvGrpSpPr>
          <p:nvPr/>
        </p:nvGrpSpPr>
        <p:grpSpPr bwMode="auto">
          <a:xfrm>
            <a:off x="2264748" y="6048523"/>
            <a:ext cx="5526088" cy="468313"/>
            <a:chOff x="510" y="3792"/>
            <a:chExt cx="3481" cy="295"/>
          </a:xfrm>
        </p:grpSpPr>
        <p:sp>
          <p:nvSpPr>
            <p:cNvPr id="21542" name="Text Box 107"/>
            <p:cNvSpPr txBox="1">
              <a:spLocks noChangeArrowheads="1"/>
            </p:cNvSpPr>
            <p:nvPr/>
          </p:nvSpPr>
          <p:spPr bwMode="auto">
            <a:xfrm>
              <a:off x="510" y="3792"/>
              <a:ext cx="11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sz="2400" b="1" i="1" dirty="0" err="1" smtClean="0"/>
                <a:t>Javob</a:t>
              </a:r>
              <a:r>
                <a:rPr lang="ru-RU" sz="2400" b="1" i="1" dirty="0" smtClean="0"/>
                <a:t>:</a:t>
              </a:r>
              <a:endParaRPr lang="ru-RU" sz="2400" b="1" i="1" dirty="0"/>
            </a:p>
          </p:txBody>
        </p:sp>
        <p:graphicFrame>
          <p:nvGraphicFramePr>
            <p:cNvPr id="21543" name="Object 108"/>
            <p:cNvGraphicFramePr>
              <a:graphicFrameLocks noChangeAspect="1"/>
            </p:cNvGraphicFramePr>
            <p:nvPr/>
          </p:nvGraphicFramePr>
          <p:xfrm>
            <a:off x="1519" y="3816"/>
            <a:ext cx="247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3" name="Equation" r:id="rId20" imgW="2082800" imgH="228600" progId="Equation.DSMT4">
                    <p:embed/>
                  </p:oleObj>
                </mc:Choice>
                <mc:Fallback>
                  <p:oleObj name="Equation" r:id="rId20" imgW="2082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816"/>
                          <a:ext cx="247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4843390" y="4390297"/>
            <a:ext cx="204469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∙70⁰= 40</a:t>
            </a:r>
            <a:r>
              <a:rPr lang="en-US" sz="2800" dirty="0" smtClean="0"/>
              <a:t>⁰</a:t>
            </a:r>
            <a:endParaRPr lang="ru-RU" sz="2800" dirty="0"/>
          </a:p>
        </p:txBody>
      </p:sp>
      <p:sp>
        <p:nvSpPr>
          <p:cNvPr id="47" name="TextBox 46"/>
          <p:cNvSpPr txBox="1"/>
          <p:nvPr/>
        </p:nvSpPr>
        <p:spPr>
          <a:xfrm>
            <a:off x="10247857" y="4385082"/>
            <a:ext cx="194414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∙40⁰= 80⁰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515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6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6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6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1168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1168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1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mph" presetSubtype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1" dur="indefinite"/>
                                        <p:tgtEl>
                                          <p:spTgt spid="1168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2" dur="indefinite"/>
                                        <p:tgtEl>
                                          <p:spTgt spid="11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500"/>
                                        <p:tgtEl>
                                          <p:spTgt spid="1168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1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1168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1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1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830" grpId="0" animBg="1"/>
      <p:bldP spid="116831" grpId="0" animBg="1"/>
      <p:bldP spid="116835" grpId="0" animBg="1"/>
      <p:bldP spid="116835" grpId="1" animBg="1"/>
      <p:bldP spid="116834" grpId="0" animBg="1"/>
      <p:bldP spid="116834" grpId="1" animBg="1"/>
      <p:bldP spid="116839" grpId="0" animBg="1"/>
      <p:bldP spid="116839" grpId="1" animBg="1"/>
      <p:bldP spid="3" grpId="0" animBg="1"/>
      <p:bldP spid="4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b388ffcb6f4dd68df1bcfc39a34cd964eaa2b3f4"/>
</p:tagLst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01</TotalTime>
  <Words>316</Words>
  <Application>Microsoft Office PowerPoint</Application>
  <PresentationFormat>Широкоэкранный</PresentationFormat>
  <Paragraphs>105</Paragraphs>
  <Slides>10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Cambria Math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Chizma asosida no‘malumni toping.</vt:lpstr>
      <vt:lpstr>Презентация PowerPoint</vt:lpstr>
      <vt:lpstr>Презентация PowerPoint</vt:lpstr>
      <vt:lpstr>       Mustaqil bajarish uchun topshiriqlar: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Неизвестный пользователь</dc:creator>
  <cp:lastModifiedBy>Админ</cp:lastModifiedBy>
  <cp:revision>884</cp:revision>
  <dcterms:created xsi:type="dcterms:W3CDTF">2020-06-19T20:52:49Z</dcterms:created>
  <dcterms:modified xsi:type="dcterms:W3CDTF">2021-02-28T19:46:13Z</dcterms:modified>
</cp:coreProperties>
</file>